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BFD86" w14:textId="0EFBE418" w:rsidR="00C06491" w:rsidRPr="00257F73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bookmarkStart w:id="0" w:name="_Hlk160707745"/>
      <w:bookmarkEnd w:id="0"/>
      <w:r w:rsidRPr="00257F73">
        <w:rPr>
          <w:rStyle w:val="fontstyle01"/>
          <w:rFonts w:ascii="Times New Roman" w:hAnsi="Times New Roman" w:cs="Times New Roman"/>
          <w:sz w:val="28"/>
          <w:szCs w:val="28"/>
        </w:rPr>
        <w:t xml:space="preserve">TRƯỜNG THCS </w:t>
      </w:r>
      <w:r w:rsidR="00B8291C" w:rsidRPr="00257F73">
        <w:rPr>
          <w:rStyle w:val="fontstyle01"/>
          <w:rFonts w:ascii="Times New Roman" w:hAnsi="Times New Roman" w:cs="Times New Roman"/>
          <w:sz w:val="28"/>
          <w:szCs w:val="28"/>
        </w:rPr>
        <w:t>TRUNG MỸ TÂY 1</w:t>
      </w:r>
    </w:p>
    <w:p w14:paraId="5171DC0C" w14:textId="7B8BF0B3" w:rsidR="008C745C" w:rsidRPr="00257F73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257F73">
        <w:rPr>
          <w:rStyle w:val="fontstyle01"/>
          <w:rFonts w:ascii="Times New Roman" w:hAnsi="Times New Roman" w:cs="Times New Roman"/>
          <w:sz w:val="28"/>
          <w:szCs w:val="28"/>
        </w:rPr>
        <w:t xml:space="preserve">ĐỀ THAM KHẢO GIỮA KÌ </w:t>
      </w:r>
      <w:r w:rsidR="00B8291C" w:rsidRPr="00257F73">
        <w:rPr>
          <w:rStyle w:val="fontstyle01"/>
          <w:rFonts w:ascii="Times New Roman" w:hAnsi="Times New Roman" w:cs="Times New Roman"/>
          <w:sz w:val="28"/>
          <w:szCs w:val="28"/>
        </w:rPr>
        <w:t>2</w:t>
      </w:r>
    </w:p>
    <w:p w14:paraId="607801A8" w14:textId="77777777" w:rsidR="008C745C" w:rsidRPr="00257F73" w:rsidRDefault="008C745C" w:rsidP="008C745C">
      <w:pPr>
        <w:spacing w:before="60" w:after="6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F73">
        <w:rPr>
          <w:rFonts w:ascii="Times New Roman" w:hAnsi="Times New Roman" w:cs="Times New Roman"/>
          <w:b/>
          <w:bCs/>
          <w:sz w:val="26"/>
          <w:szCs w:val="26"/>
        </w:rPr>
        <w:t>I. PHẦN TRẮC NGHIỆM (3,0 ĐIỂM)</w:t>
      </w:r>
    </w:p>
    <w:p w14:paraId="5BA44976" w14:textId="77777777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[NB_1] </w:t>
      </w:r>
      <w:r w:rsidRPr="00257F73">
        <w:rPr>
          <w:rFonts w:ascii="Times New Roman" w:hAnsi="Times New Roman" w:cs="Times New Roman"/>
          <w:bCs/>
          <w:sz w:val="26"/>
          <w:szCs w:val="26"/>
        </w:rPr>
        <w:t xml:space="preserve">Phương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phá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phù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ợ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ậ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mó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ă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áng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yê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íc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in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ớ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8B.</w:t>
      </w:r>
    </w:p>
    <w:p w14:paraId="48A30996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Quan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át</w:t>
      </w:r>
      <w:proofErr w:type="spellEnd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vấ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31B3918A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phiếu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57F73">
        <w:rPr>
          <w:rFonts w:ascii="Times New Roman" w:hAnsi="Times New Roman" w:cs="Times New Roman"/>
          <w:sz w:val="26"/>
          <w:szCs w:val="26"/>
        </w:rPr>
        <w:t>A,B</w:t>
      </w:r>
      <w:proofErr w:type="gramEnd"/>
      <w:r w:rsidRPr="00257F73">
        <w:rPr>
          <w:rFonts w:ascii="Times New Roman" w:hAnsi="Times New Roman" w:cs="Times New Roman"/>
          <w:sz w:val="26"/>
          <w:szCs w:val="26"/>
        </w:rPr>
        <w:t>,C</w:t>
      </w:r>
    </w:p>
    <w:p w14:paraId="50E33100" w14:textId="77777777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[NB_2]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uộc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ịn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>.</w:t>
      </w:r>
    </w:p>
    <w:p w14:paraId="36DBACFC" w14:textId="77777777" w:rsidR="009D7068" w:rsidRPr="00257F73" w:rsidRDefault="009D7068" w:rsidP="009D7068">
      <w:pPr>
        <w:spacing w:before="60" w:after="60" w:line="276" w:lineRule="auto"/>
        <w:ind w:left="992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kiểm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ra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mô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oá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5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bạ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in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ớ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8A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>: 5; 9; 7; 8; 4.</w:t>
      </w:r>
    </w:p>
    <w:p w14:paraId="24880D2D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B. </w:t>
      </w:r>
      <w:r w:rsidRPr="00257F73">
        <w:rPr>
          <w:rFonts w:ascii="Times New Roman" w:hAnsi="Times New Roman" w:cs="Times New Roman"/>
          <w:sz w:val="26"/>
          <w:szCs w:val="26"/>
        </w:rPr>
        <w:t xml:space="preserve">Môn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yêu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8A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gữ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Văn,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hạc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iế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Anh</w:t>
      </w:r>
    </w:p>
    <w:p w14:paraId="126E31B8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ghề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xưở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: 1; 2; 3; 4; 5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</w:r>
    </w:p>
    <w:p w14:paraId="2876266E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D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g)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: 280; 390; 500; 720.</w:t>
      </w:r>
    </w:p>
    <w:p w14:paraId="57AD017B" w14:textId="310D381A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[NB_3]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Giáo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viê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yê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cầ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inh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ậ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về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uy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chương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Việt Nam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ạt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eagame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30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đến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Seagame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32. Phương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phá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thậ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hợp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í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</w:rPr>
        <w:t>:</w:t>
      </w:r>
    </w:p>
    <w:p w14:paraId="231EBC61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Quan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á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.</w:t>
      </w:r>
    </w:p>
    <w:p w14:paraId="6D2D8FE8" w14:textId="7777777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Pr="00257F73">
        <w:rPr>
          <w:rFonts w:ascii="Times New Roman" w:hAnsi="Times New Roman" w:cs="Times New Roman"/>
          <w:sz w:val="26"/>
          <w:szCs w:val="26"/>
        </w:rPr>
        <w:t xml:space="preserve">Thu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hập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ẵ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báo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, Internet.</w:t>
      </w:r>
      <w:r w:rsidRPr="00257F73">
        <w:rPr>
          <w:rFonts w:ascii="Times New Roman" w:hAnsi="Times New Roman" w:cs="Times New Roman"/>
          <w:sz w:val="26"/>
          <w:szCs w:val="26"/>
        </w:rPr>
        <w:tab/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vấ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.</w:t>
      </w:r>
    </w:p>
    <w:p w14:paraId="07F699BE" w14:textId="399D78B7" w:rsidR="009D7068" w:rsidRPr="00257F73" w:rsidRDefault="00FE540E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noProof/>
          <w:sz w:val="26"/>
          <w:szCs w:val="26"/>
          <w:lang w:val="en-US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3815CB3E" wp14:editId="6023BD80">
                <wp:simplePos x="0" y="0"/>
                <wp:positionH relativeFrom="column">
                  <wp:posOffset>1134248</wp:posOffset>
                </wp:positionH>
                <wp:positionV relativeFrom="paragraph">
                  <wp:posOffset>601980</wp:posOffset>
                </wp:positionV>
                <wp:extent cx="818515" cy="309880"/>
                <wp:effectExtent l="0" t="0" r="19685" b="12700"/>
                <wp:wrapNone/>
                <wp:docPr id="217" name="Hộp Văn bả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8515" cy="309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alpha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7F4E66" w14:textId="6984BF28" w:rsidR="00FE540E" w:rsidRPr="00FE540E" w:rsidRDefault="00FE540E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</w:rPr>
                            </w:pPr>
                            <w:r w:rsidRPr="00FE540E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</w:rPr>
                              <w:t xml:space="preserve">Học </w:t>
                            </w:r>
                            <w:proofErr w:type="spellStart"/>
                            <w:r w:rsidRPr="00FE540E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</w:rPr>
                              <w:t>sinh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15CB3E" id="_x0000_t202" coordsize="21600,21600" o:spt="202" path="m,l,21600r21600,l21600,xe">
                <v:stroke joinstyle="miter"/>
                <v:path gradientshapeok="t" o:connecttype="rect"/>
              </v:shapetype>
              <v:shape id="Hộp Văn bản 2" o:spid="_x0000_s1026" type="#_x0000_t202" style="position:absolute;left:0;text-align:left;margin-left:89.3pt;margin-top:47.4pt;width:64.45pt;height:24.4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" strokecolor="white [3212]">
                <v:stroke opacity="0"/>
                <v:textbox>
                  <w:txbxContent>
                    <w:p w14:paraId="707F4E66" w14:textId="6984BF28" w:rsidR="00FE540E" w:rsidRPr="00FE540E" w:rsidRDefault="00FE540E">
                      <w:pPr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</w:rPr>
                      </w:pPr>
                      <w:r w:rsidRPr="00FE540E"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</w:rPr>
                        <w:t xml:space="preserve">Học </w:t>
                      </w:r>
                      <w:proofErr w:type="spellStart"/>
                      <w:r w:rsidRPr="00FE540E"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</w:rPr>
                        <w:t>sinh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9D7068"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4</w:t>
      </w:r>
      <w:proofErr w:type="gramStart"/>
      <w:r w:rsidR="009D7068"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="009D706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ốn</w:t>
      </w:r>
      <w:proofErr w:type="spellEnd"/>
      <w:proofErr w:type="gram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A, 8B, 8C, 8D</w:t>
      </w:r>
      <w:r w:rsidR="009D706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9D706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ỗi</w:t>
      </w:r>
      <w:proofErr w:type="spellEnd"/>
      <w:r w:rsidR="009D706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ó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50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ọc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inh</w:t>
      </w:r>
      <w:proofErr w:type="spellEnd"/>
      <w:r w:rsidR="009D706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ột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ạn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ọc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inh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ã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ậ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ểu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ồ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ột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ké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ểu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diễn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ọc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inh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am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à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ọc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inh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ữ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ác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ỏi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ạn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ã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hi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ầm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iệu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ào</w:t>
      </w:r>
      <w:proofErr w:type="spellEnd"/>
      <w:r w:rsidR="00731DEB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?</w:t>
      </w:r>
    </w:p>
    <w:p w14:paraId="1A74B537" w14:textId="700547E7" w:rsidR="009D7068" w:rsidRPr="00257F73" w:rsidRDefault="00FE540E" w:rsidP="0087792F">
      <w:pPr>
        <w:spacing w:before="60" w:after="60" w:line="276" w:lineRule="auto"/>
        <w:ind w:left="272" w:firstLine="720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noProof/>
          <w:sz w:val="26"/>
          <w:szCs w:val="26"/>
          <w:lang w:val="en-US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5D75FBB8" wp14:editId="7D45F7AE">
                <wp:simplePos x="0" y="0"/>
                <wp:positionH relativeFrom="column">
                  <wp:posOffset>5788660</wp:posOffset>
                </wp:positionH>
                <wp:positionV relativeFrom="paragraph">
                  <wp:posOffset>1824051</wp:posOffset>
                </wp:positionV>
                <wp:extent cx="477078" cy="262393"/>
                <wp:effectExtent l="0" t="0" r="18415" b="23495"/>
                <wp:wrapNone/>
                <wp:docPr id="2034038555" name="Hộp Văn bản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078" cy="2623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alpha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D96CDE" w14:textId="2494C825" w:rsidR="00FE540E" w:rsidRPr="00FE540E" w:rsidRDefault="00FE540E" w:rsidP="00FE540E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000000" w:themeColor="text1"/>
                                <w:lang w:val="en-US"/>
                              </w:rPr>
                              <w:t>Lớp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75FBB8" id="_x0000_s1027" type="#_x0000_t202" style="position:absolute;left:0;text-align:left;margin-left:455.8pt;margin-top:143.65pt;width:37.55pt;height:20.6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" strokecolor="white [3212]">
                <v:stroke opacity="0"/>
                <v:textbox>
                  <w:txbxContent>
                    <w:p w14:paraId="06D96CDE" w14:textId="2494C825" w:rsidR="00FE540E" w:rsidRPr="00FE540E" w:rsidRDefault="00FE540E" w:rsidP="00FE540E">
                      <w:pPr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  <w:lang w:val="en-US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  <w:color w:val="000000" w:themeColor="text1"/>
                          <w:lang w:val="en-US"/>
                        </w:rPr>
                        <w:t>Lớp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EF2BDF" w:rsidRPr="00257F73">
        <w:rPr>
          <w:rFonts w:ascii="Times New Roman" w:hAnsi="Times New Roman" w:cs="Times New Roman"/>
          <w:b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DBF8809" wp14:editId="5A3CCEA2">
                <wp:simplePos x="0" y="0"/>
                <wp:positionH relativeFrom="column">
                  <wp:posOffset>778510</wp:posOffset>
                </wp:positionH>
                <wp:positionV relativeFrom="paragraph">
                  <wp:posOffset>175260</wp:posOffset>
                </wp:positionV>
                <wp:extent cx="5486400" cy="2198370"/>
                <wp:effectExtent l="0" t="38100" r="0" b="11430"/>
                <wp:wrapTopAndBottom/>
                <wp:docPr id="448520629" name="Nhóm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6400" cy="2198370"/>
                          <a:chOff x="0" y="0"/>
                          <a:chExt cx="5486400" cy="2198757"/>
                        </a:xfrm>
                      </wpg:grpSpPr>
                      <wpg:graphicFrame>
                        <wpg:cNvPr id="2004582688" name="Biểu đồ 1"/>
                        <wpg:cNvFrPr/>
                        <wpg:xfrm>
                          <a:off x="0" y="1657"/>
                          <a:ext cx="5486400" cy="21971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8"/>
                          </a:graphicData>
                        </a:graphic>
                      </wpg:graphicFrame>
                      <wps:wsp>
                        <wps:cNvPr id="1366960022" name="Đường kết nối Mũi tên Thẳng 6"/>
                        <wps:cNvCnPr/>
                        <wps:spPr>
                          <a:xfrm flipV="1">
                            <a:off x="298836" y="0"/>
                            <a:ext cx="0" cy="1608666"/>
                          </a:xfrm>
                          <a:prstGeom prst="straightConnector1">
                            <a:avLst/>
                          </a:prstGeom>
                          <a:ln cmpd="sng">
                            <a:solidFill>
                              <a:schemeClr val="tx1"/>
                            </a:solidFill>
                            <a:headEnd type="non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30F9E11" id="Nhóm 8" o:spid="_x0000_s1026" style="position:absolute;margin-left:61.3pt;margin-top:13.8pt;width:6in;height:173.1pt;z-index:251679744;mso-width-relative:margin" coordsize="54864,21987" o:gfxdata="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Biểu đồ 1" o:spid="_x0000_s1027" type="#_x0000_t75" style="position:absolute;left:-60;top:-60;width:54984;height:2213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">
                  <v:imagedata r:id="rId9" o:title=""/>
                  <o:lock v:ext="edit" aspectratio="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6" o:spid="_x0000_s1028" type="#_x0000_t32" style="position:absolute;left:2988;width:0;height:160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" strokecolor="black [3213]" strokeweight=".5pt">
                  <v:stroke endarrow="block" joinstyle="miter"/>
                </v:shape>
                <w10:wrap type="topAndBottom"/>
              </v:group>
              <o:OLEObject Type="Embed" ProgID="Excel.Chart.8" ShapeID="Biểu đồ 1" DrawAspect="Content" ObjectID="_1771591351" r:id="rId10">
                <o:FieldCodes>\s</o:FieldCodes>
              </o:OLEObject>
            </w:pict>
          </mc:Fallback>
        </mc:AlternateContent>
      </w:r>
      <w:r w:rsidR="009D706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proofErr w:type="spellStart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A</w:t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 w:rsidR="0087792F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</w:t>
      </w:r>
      <w:r w:rsidR="009D706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B. </w:t>
      </w:r>
      <w:proofErr w:type="spellStart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C</w:t>
      </w:r>
    </w:p>
    <w:p w14:paraId="07C0244F" w14:textId="07B04C54" w:rsidR="009D7068" w:rsidRPr="00257F73" w:rsidRDefault="009D7068" w:rsidP="00FE540E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proofErr w:type="spellStart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D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proofErr w:type="spellStart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EF2BD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B</w:t>
      </w:r>
    </w:p>
    <w:p w14:paraId="713DA1D8" w14:textId="0F233841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5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ảng</w:t>
      </w:r>
      <w:proofErr w:type="spellEnd"/>
      <w:proofErr w:type="gram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ống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kê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ôn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ể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ao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yêu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ích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ọc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inh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ớp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8A (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ỗi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ạn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ỉ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ọn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ôn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)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ư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au</w:t>
      </w:r>
      <w:proofErr w:type="spellEnd"/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</w:t>
      </w:r>
    </w:p>
    <w:tbl>
      <w:tblPr>
        <w:tblStyle w:val="LiBang"/>
        <w:tblW w:w="0" w:type="auto"/>
        <w:tblInd w:w="992" w:type="dxa"/>
        <w:tblLook w:val="04A0" w:firstRow="1" w:lastRow="0" w:firstColumn="1" w:lastColumn="0" w:noHBand="0" w:noVBand="1"/>
      </w:tblPr>
      <w:tblGrid>
        <w:gridCol w:w="690"/>
        <w:gridCol w:w="2458"/>
        <w:gridCol w:w="1530"/>
        <w:gridCol w:w="1527"/>
        <w:gridCol w:w="1534"/>
      </w:tblGrid>
      <w:tr w:rsidR="00C96270" w:rsidRPr="00257F73" w14:paraId="5E2AD84D" w14:textId="77777777" w:rsidTr="0087792F">
        <w:trPr>
          <w:trHeight w:val="294"/>
        </w:trPr>
        <w:tc>
          <w:tcPr>
            <w:tcW w:w="690" w:type="dxa"/>
          </w:tcPr>
          <w:p w14:paraId="4E351832" w14:textId="17424BE8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2458" w:type="dxa"/>
          </w:tcPr>
          <w:p w14:paraId="65EE24AE" w14:textId="56F3A0AE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 xml:space="preserve">Môn </w:t>
            </w: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thể</w:t>
            </w:r>
            <w:proofErr w:type="spellEnd"/>
            <w:r w:rsidRPr="00257F7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thao</w:t>
            </w:r>
            <w:proofErr w:type="spellEnd"/>
          </w:p>
        </w:tc>
        <w:tc>
          <w:tcPr>
            <w:tcW w:w="1530" w:type="dxa"/>
          </w:tcPr>
          <w:p w14:paraId="7C022456" w14:textId="3AC1A644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Nam</w:t>
            </w:r>
          </w:p>
        </w:tc>
        <w:tc>
          <w:tcPr>
            <w:tcW w:w="1527" w:type="dxa"/>
          </w:tcPr>
          <w:p w14:paraId="7939047B" w14:textId="4C95A786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Nữ</w:t>
            </w:r>
            <w:proofErr w:type="spellEnd"/>
          </w:p>
        </w:tc>
        <w:tc>
          <w:tcPr>
            <w:tcW w:w="1534" w:type="dxa"/>
          </w:tcPr>
          <w:p w14:paraId="1B6DCBA9" w14:textId="17FCE270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Chênh</w:t>
            </w:r>
            <w:proofErr w:type="spellEnd"/>
            <w:r w:rsidRPr="00257F7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lệch</w:t>
            </w:r>
            <w:proofErr w:type="spellEnd"/>
          </w:p>
        </w:tc>
      </w:tr>
      <w:tr w:rsidR="00C96270" w:rsidRPr="00257F73" w14:paraId="65913104" w14:textId="77777777" w:rsidTr="0087792F">
        <w:trPr>
          <w:trHeight w:val="294"/>
        </w:trPr>
        <w:tc>
          <w:tcPr>
            <w:tcW w:w="690" w:type="dxa"/>
          </w:tcPr>
          <w:p w14:paraId="2CB8EDDF" w14:textId="34A9037A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 xml:space="preserve"> 1</w:t>
            </w:r>
          </w:p>
        </w:tc>
        <w:tc>
          <w:tcPr>
            <w:tcW w:w="2458" w:type="dxa"/>
          </w:tcPr>
          <w:p w14:paraId="4D8A4D11" w14:textId="695F6E8D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Bó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đá</w:t>
            </w:r>
            <w:proofErr w:type="spellEnd"/>
          </w:p>
        </w:tc>
        <w:tc>
          <w:tcPr>
            <w:tcW w:w="1530" w:type="dxa"/>
          </w:tcPr>
          <w:p w14:paraId="4DBB62D6" w14:textId="7AA1598F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1527" w:type="dxa"/>
          </w:tcPr>
          <w:p w14:paraId="28CB8788" w14:textId="6B5179F2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1534" w:type="dxa"/>
          </w:tcPr>
          <w:p w14:paraId="231B3371" w14:textId="0D8F46A0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9</w:t>
            </w:r>
          </w:p>
        </w:tc>
      </w:tr>
      <w:tr w:rsidR="00C96270" w:rsidRPr="00257F73" w14:paraId="43FBD5E0" w14:textId="77777777" w:rsidTr="0087792F">
        <w:trPr>
          <w:trHeight w:val="287"/>
        </w:trPr>
        <w:tc>
          <w:tcPr>
            <w:tcW w:w="690" w:type="dxa"/>
          </w:tcPr>
          <w:p w14:paraId="0E1264C9" w14:textId="2630AEA7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2458" w:type="dxa"/>
          </w:tcPr>
          <w:p w14:paraId="72B12FEF" w14:textId="3BFD21D9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Bó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huyền</w:t>
            </w:r>
            <w:proofErr w:type="spellEnd"/>
          </w:p>
        </w:tc>
        <w:tc>
          <w:tcPr>
            <w:tcW w:w="1530" w:type="dxa"/>
          </w:tcPr>
          <w:p w14:paraId="1288D784" w14:textId="5FA5F3D9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1527" w:type="dxa"/>
          </w:tcPr>
          <w:p w14:paraId="26C0A7D0" w14:textId="7C88C390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1534" w:type="dxa"/>
          </w:tcPr>
          <w:p w14:paraId="47F2ADA1" w14:textId="231E3D1D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1</w:t>
            </w:r>
          </w:p>
        </w:tc>
      </w:tr>
      <w:tr w:rsidR="00C96270" w:rsidRPr="00257F73" w14:paraId="7E875091" w14:textId="77777777" w:rsidTr="0087792F">
        <w:trPr>
          <w:trHeight w:val="294"/>
        </w:trPr>
        <w:tc>
          <w:tcPr>
            <w:tcW w:w="690" w:type="dxa"/>
          </w:tcPr>
          <w:p w14:paraId="2F48CACB" w14:textId="2810C3B5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2458" w:type="dxa"/>
          </w:tcPr>
          <w:p w14:paraId="16988E1D" w14:textId="5F06B204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ầu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lông</w:t>
            </w:r>
            <w:proofErr w:type="spellEnd"/>
          </w:p>
        </w:tc>
        <w:tc>
          <w:tcPr>
            <w:tcW w:w="1530" w:type="dxa"/>
          </w:tcPr>
          <w:p w14:paraId="7590A322" w14:textId="1CC78310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1527" w:type="dxa"/>
          </w:tcPr>
          <w:p w14:paraId="48CF3CD2" w14:textId="536C8197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1534" w:type="dxa"/>
          </w:tcPr>
          <w:p w14:paraId="515D2CAA" w14:textId="5C735DD6" w:rsidR="00C96270" w:rsidRPr="00257F73" w:rsidRDefault="0087792F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5</w:t>
            </w:r>
          </w:p>
        </w:tc>
      </w:tr>
      <w:tr w:rsidR="00C96270" w:rsidRPr="00257F73" w14:paraId="04E49770" w14:textId="77777777" w:rsidTr="0087792F">
        <w:trPr>
          <w:trHeight w:val="38"/>
        </w:trPr>
        <w:tc>
          <w:tcPr>
            <w:tcW w:w="690" w:type="dxa"/>
          </w:tcPr>
          <w:p w14:paraId="282AD093" w14:textId="51D4AC88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2458" w:type="dxa"/>
          </w:tcPr>
          <w:p w14:paraId="0D9061A9" w14:textId="5A743AAA" w:rsidR="00C96270" w:rsidRPr="00257F73" w:rsidRDefault="00C96270" w:rsidP="00C96270">
            <w:pPr>
              <w:spacing w:before="60" w:after="60" w:line="276" w:lineRule="auto"/>
              <w:contextualSpacing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Nhảy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dây</w:t>
            </w:r>
            <w:proofErr w:type="spellEnd"/>
          </w:p>
        </w:tc>
        <w:tc>
          <w:tcPr>
            <w:tcW w:w="1530" w:type="dxa"/>
          </w:tcPr>
          <w:p w14:paraId="76FF4418" w14:textId="48E71557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1527" w:type="dxa"/>
          </w:tcPr>
          <w:p w14:paraId="39E4334C" w14:textId="642A8AD0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1534" w:type="dxa"/>
          </w:tcPr>
          <w:p w14:paraId="0290B7B7" w14:textId="4F1C3018" w:rsidR="00C96270" w:rsidRPr="00257F73" w:rsidRDefault="00C96270" w:rsidP="00C96270">
            <w:pPr>
              <w:spacing w:before="60" w:after="60"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>0</w:t>
            </w:r>
          </w:p>
        </w:tc>
      </w:tr>
    </w:tbl>
    <w:p w14:paraId="7D4B4EE6" w14:textId="6334E7E2" w:rsidR="00C96270" w:rsidRPr="00257F73" w:rsidRDefault="00C96270" w:rsidP="00C96270">
      <w:pPr>
        <w:spacing w:before="60" w:after="60" w:line="276" w:lineRule="auto"/>
        <w:ind w:left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>Dữ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iệu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ở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>dòng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ào</w:t>
      </w:r>
      <w:proofErr w:type="spellEnd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sai</w:t>
      </w:r>
      <w:proofErr w:type="spellEnd"/>
      <w:r w:rsidRPr="00257F73">
        <w:rPr>
          <w:rFonts w:ascii="Times New Roman" w:hAnsi="Times New Roman" w:cs="Times New Roman"/>
          <w:bCs/>
          <w:sz w:val="26"/>
          <w:szCs w:val="26"/>
          <w:lang w:val="en-US"/>
        </w:rPr>
        <w:t>?</w:t>
      </w:r>
    </w:p>
    <w:p w14:paraId="6476CFAE" w14:textId="7E97AA1A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A.</w:t>
      </w:r>
      <w:r w:rsidR="00C96270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4</w:t>
      </w:r>
      <w:r w:rsidR="0087792F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1 </w:t>
      </w:r>
    </w:p>
    <w:p w14:paraId="3D0A3BEC" w14:textId="05762F0A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="00C96270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3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C96270" w:rsidRPr="00257F73">
        <w:rPr>
          <w:rFonts w:ascii="Times New Roman" w:hAnsi="Times New Roman" w:cs="Times New Roman"/>
          <w:sz w:val="26"/>
          <w:szCs w:val="26"/>
        </w:rPr>
        <w:t xml:space="preserve">2 </w:t>
      </w:r>
    </w:p>
    <w:p w14:paraId="4CA9B449" w14:textId="25FBA080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6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ác</w:t>
      </w:r>
      <w:proofErr w:type="gram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ơ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a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rong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ơ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ể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gườ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: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im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ương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ế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ả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khí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ả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ruột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non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ổ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ậ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ão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â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oạ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ác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ơ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a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rê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eo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iêu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í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ệ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ô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ấp</w:t>
      </w:r>
      <w:proofErr w:type="spellEnd"/>
      <w:r w:rsidR="003C2857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3C2857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ồm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</w:p>
    <w:p w14:paraId="25762F69" w14:textId="7B0B303A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ổ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im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ế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ả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ruột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non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ão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ổ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im.</w:t>
      </w:r>
      <w:proofErr w:type="spellEnd"/>
    </w:p>
    <w:p w14:paraId="42058F49" w14:textId="2A906D91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ão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ận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ổi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ương</w:t>
      </w:r>
      <w:proofErr w:type="spellEnd"/>
      <w:r w:rsidR="002D52F3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proofErr w:type="spellStart"/>
      <w:r w:rsidR="002D52F3" w:rsidRPr="00257F73">
        <w:rPr>
          <w:rFonts w:ascii="Times New Roman" w:hAnsi="Times New Roman" w:cs="Times New Roman"/>
          <w:sz w:val="26"/>
          <w:szCs w:val="26"/>
        </w:rPr>
        <w:t>Phế</w:t>
      </w:r>
      <w:proofErr w:type="spellEnd"/>
      <w:r w:rsidR="002D52F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sz w:val="26"/>
          <w:szCs w:val="26"/>
        </w:rPr>
        <w:t>quản</w:t>
      </w:r>
      <w:proofErr w:type="spellEnd"/>
      <w:r w:rsidR="002D52F3" w:rsidRPr="00257F7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sz w:val="26"/>
          <w:szCs w:val="26"/>
        </w:rPr>
        <w:t>khí</w:t>
      </w:r>
      <w:proofErr w:type="spellEnd"/>
      <w:r w:rsidR="002D52F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D52F3" w:rsidRPr="00257F73">
        <w:rPr>
          <w:rFonts w:ascii="Times New Roman" w:hAnsi="Times New Roman" w:cs="Times New Roman"/>
          <w:sz w:val="26"/>
          <w:szCs w:val="26"/>
        </w:rPr>
        <w:t>quản</w:t>
      </w:r>
      <w:proofErr w:type="spellEnd"/>
      <w:r w:rsidR="002D52F3" w:rsidRPr="00257F73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2D52F3" w:rsidRPr="00257F73">
        <w:rPr>
          <w:rFonts w:ascii="Times New Roman" w:hAnsi="Times New Roman" w:cs="Times New Roman"/>
          <w:sz w:val="26"/>
          <w:szCs w:val="26"/>
        </w:rPr>
        <w:t>phổi</w:t>
      </w:r>
      <w:proofErr w:type="spellEnd"/>
    </w:p>
    <w:p w14:paraId="6A56A993" w14:textId="0C9CAA95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7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óm</w:t>
      </w:r>
      <w:proofErr w:type="spellEnd"/>
      <w:proofErr w:type="gram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ác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ỉnh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dưới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ây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ược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ân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oại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eo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iêu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í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iáp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ển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Đông.</w:t>
      </w:r>
    </w:p>
    <w:p w14:paraId="19B4663D" w14:textId="62D909A6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A.</w:t>
      </w:r>
      <w:r w:rsidR="007E22D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Khánh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òa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,</w:t>
      </w:r>
      <w:r w:rsidR="007E22D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Lâm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ồng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Bình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Phước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Quảng Nam,</w:t>
      </w:r>
      <w:r w:rsidR="007E22D8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ắk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ắc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ến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Tre.</w:t>
      </w:r>
    </w:p>
    <w:p w14:paraId="38C2F2F9" w14:textId="286E2367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Quảng Nam, Bình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uận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Khánh </w:t>
      </w:r>
      <w:proofErr w:type="spellStart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òa</w:t>
      </w:r>
      <w:proofErr w:type="spellEnd"/>
      <w:r w:rsidR="007E22D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7E22D8" w:rsidRPr="00257F73">
        <w:rPr>
          <w:rFonts w:ascii="Times New Roman" w:hAnsi="Times New Roman" w:cs="Times New Roman"/>
          <w:sz w:val="26"/>
          <w:szCs w:val="26"/>
        </w:rPr>
        <w:t xml:space="preserve">Bình </w:t>
      </w:r>
      <w:proofErr w:type="spellStart"/>
      <w:r w:rsidR="007E22D8" w:rsidRPr="00257F73">
        <w:rPr>
          <w:rFonts w:ascii="Times New Roman" w:hAnsi="Times New Roman" w:cs="Times New Roman"/>
          <w:sz w:val="26"/>
          <w:szCs w:val="26"/>
        </w:rPr>
        <w:t>Phước</w:t>
      </w:r>
      <w:proofErr w:type="spellEnd"/>
      <w:r w:rsidR="007E22D8" w:rsidRPr="00257F73">
        <w:rPr>
          <w:rFonts w:ascii="Times New Roman" w:hAnsi="Times New Roman" w:cs="Times New Roman"/>
          <w:sz w:val="26"/>
          <w:szCs w:val="26"/>
        </w:rPr>
        <w:t xml:space="preserve">, Bình </w:t>
      </w:r>
      <w:proofErr w:type="spellStart"/>
      <w:r w:rsidR="007E22D8" w:rsidRPr="00257F73">
        <w:rPr>
          <w:rFonts w:ascii="Times New Roman" w:hAnsi="Times New Roman" w:cs="Times New Roman"/>
          <w:sz w:val="26"/>
          <w:szCs w:val="26"/>
        </w:rPr>
        <w:t>Thuận</w:t>
      </w:r>
      <w:proofErr w:type="spellEnd"/>
      <w:r w:rsidR="007E22D8" w:rsidRPr="00257F73">
        <w:rPr>
          <w:rFonts w:ascii="Times New Roman" w:hAnsi="Times New Roman" w:cs="Times New Roman"/>
          <w:sz w:val="26"/>
          <w:szCs w:val="26"/>
        </w:rPr>
        <w:t>, Bình Dương.</w:t>
      </w:r>
    </w:p>
    <w:p w14:paraId="29F018DE" w14:textId="352FA6BB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8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oàng</w:t>
      </w:r>
      <w:proofErr w:type="gramEnd"/>
      <w:r w:rsidR="00577195"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ieo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ộ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con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úc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ắc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ân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ối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à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ồng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ấ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20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ần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ấy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ặ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ấm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uấ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iện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4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ần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ác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uấ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ghiệm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ến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ố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 “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ieo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ược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ặt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ấm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” </w:t>
      </w:r>
      <w:proofErr w:type="spellStart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à</w:t>
      </w:r>
      <w:proofErr w:type="spellEnd"/>
      <w:r w:rsidR="00577195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</w:t>
      </w:r>
    </w:p>
    <w:p w14:paraId="7AF6D164" w14:textId="3AF1615E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="00577195" w:rsidRPr="00257F73">
        <w:rPr>
          <w:rFonts w:ascii="Times New Roman" w:hAnsi="Times New Roman" w:cs="Times New Roman"/>
          <w:b/>
          <w:position w:val="-28"/>
          <w:sz w:val="26"/>
          <w:szCs w:val="26"/>
          <w:lang w:val="en-US"/>
        </w:rPr>
        <w:object w:dxaOrig="240" w:dyaOrig="720" w14:anchorId="7DEC7B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36pt" o:ole="">
            <v:imagedata r:id="rId11" o:title=""/>
          </v:shape>
          <o:OLEObject Type="Embed" ProgID="Equation.DSMT4" ShapeID="_x0000_i1025" DrawAspect="Content" ObjectID="_1771601927" r:id="rId12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577195" w:rsidRPr="00257F73">
        <w:rPr>
          <w:rFonts w:ascii="Times New Roman" w:hAnsi="Times New Roman" w:cs="Times New Roman"/>
          <w:b/>
          <w:position w:val="-28"/>
          <w:sz w:val="26"/>
          <w:szCs w:val="26"/>
          <w:lang w:val="en-US"/>
        </w:rPr>
        <w:object w:dxaOrig="260" w:dyaOrig="720" w14:anchorId="4F3B7587">
          <v:shape id="_x0000_i1026" type="#_x0000_t75" style="width:13.2pt;height:36pt" o:ole="">
            <v:imagedata r:id="rId13" o:title=""/>
          </v:shape>
          <o:OLEObject Type="Embed" ProgID="Equation.DSMT4" ShapeID="_x0000_i1026" DrawAspect="Content" ObjectID="_1771601928" r:id="rId14"/>
        </w:object>
      </w:r>
    </w:p>
    <w:p w14:paraId="69CBD3E0" w14:textId="7F2E2882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="00577195" w:rsidRPr="00257F73">
        <w:rPr>
          <w:rFonts w:ascii="Times New Roman" w:hAnsi="Times New Roman" w:cs="Times New Roman"/>
          <w:b/>
          <w:position w:val="-28"/>
          <w:sz w:val="26"/>
          <w:szCs w:val="26"/>
          <w:lang w:val="en-US"/>
        </w:rPr>
        <w:object w:dxaOrig="260" w:dyaOrig="720" w14:anchorId="117EF4D6">
          <v:shape id="_x0000_i1027" type="#_x0000_t75" style="width:13.2pt;height:36pt" o:ole="">
            <v:imagedata r:id="rId15" o:title=""/>
          </v:shape>
          <o:OLEObject Type="Embed" ProgID="Equation.DSMT4" ShapeID="_x0000_i1027" DrawAspect="Content" ObjectID="_1771601929" r:id="rId16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577195" w:rsidRPr="00257F73">
        <w:rPr>
          <w:rFonts w:ascii="Times New Roman" w:hAnsi="Times New Roman" w:cs="Times New Roman"/>
          <w:position w:val="-28"/>
          <w:sz w:val="26"/>
          <w:szCs w:val="26"/>
        </w:rPr>
        <w:object w:dxaOrig="260" w:dyaOrig="720" w14:anchorId="3A3674B5">
          <v:shape id="_x0000_i1028" type="#_x0000_t75" style="width:13.2pt;height:36pt" o:ole="">
            <v:imagedata r:id="rId17" o:title=""/>
          </v:shape>
          <o:OLEObject Type="Embed" ProgID="Equation.DSMT4" ShapeID="_x0000_i1028" DrawAspect="Content" ObjectID="_1771601930" r:id="rId18"/>
        </w:object>
      </w:r>
    </w:p>
    <w:p w14:paraId="4B8C1D9A" w14:textId="39ADFD77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9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Khi</w:t>
      </w:r>
      <w:proofErr w:type="gram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tung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ột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ồng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xu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ân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ối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à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ồng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ất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àng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iều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ần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ì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ác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uất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ghiệm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ến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ố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 “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uất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iện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ặt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ấp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”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ần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ằng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</w:t>
      </w:r>
    </w:p>
    <w:p w14:paraId="595885FE" w14:textId="4978F7AE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0,5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0,2</w:t>
      </w:r>
    </w:p>
    <w:p w14:paraId="34195470" w14:textId="5F977E49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="00804B2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0,65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804B28" w:rsidRPr="00257F73">
        <w:rPr>
          <w:rFonts w:ascii="Times New Roman" w:hAnsi="Times New Roman" w:cs="Times New Roman"/>
          <w:sz w:val="26"/>
          <w:szCs w:val="26"/>
        </w:rPr>
        <w:t>0,4</w:t>
      </w:r>
      <w:r w:rsidR="00D9654C" w:rsidRPr="00257F73">
        <w:rPr>
          <w:rFonts w:ascii="Times New Roman" w:hAnsi="Times New Roman" w:cs="Times New Roman"/>
          <w:sz w:val="26"/>
          <w:szCs w:val="26"/>
        </w:rPr>
        <w:t>s</w:t>
      </w:r>
    </w:p>
    <w:p w14:paraId="4AC92D7F" w14:textId="68110E40" w:rsidR="009D7068" w:rsidRPr="00257F73" w:rsidRDefault="009D7068" w:rsidP="009D7068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>[NB_10</w:t>
      </w:r>
      <w:proofErr w:type="gramStart"/>
      <w:r w:rsidRPr="00257F7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] </w: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Một</w:t>
      </w:r>
      <w:proofErr w:type="spellEnd"/>
      <w:proofErr w:type="gram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ộp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ó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0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ẻ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ượ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ánh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ừ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ế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0.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ấy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gẫu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iê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1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ẻ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ừ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rong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ộp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,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hi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ại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ẻ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ấy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ra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à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ỏ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ại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ẻ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đó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ào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ộp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Khi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iệ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àng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hiều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lầ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ì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xá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uất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nghiệm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ủa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biế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ố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“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ẻ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rút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ra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hi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chia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hết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ho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5”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càng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gần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với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số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proofErr w:type="spellStart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thực</w:t>
      </w:r>
      <w:proofErr w:type="spellEnd"/>
      <w:r w:rsidR="00A866F8" w:rsidRPr="00257F73">
        <w:rPr>
          <w:rFonts w:ascii="Times New Roman" w:hAnsi="Times New Roman" w:cs="Times New Roman"/>
          <w:bCs/>
          <w:sz w:val="26"/>
          <w:szCs w:val="26"/>
          <w:lang w:val="en-US"/>
        </w:rPr>
        <w:t>:</w:t>
      </w:r>
    </w:p>
    <w:p w14:paraId="22E32EB1" w14:textId="6DF1B7ED" w:rsidR="009D7068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="00A866F8" w:rsidRPr="00257F73">
        <w:rPr>
          <w:rFonts w:ascii="Times New Roman" w:hAnsi="Times New Roman" w:cs="Times New Roman"/>
          <w:b/>
          <w:position w:val="-26"/>
          <w:sz w:val="26"/>
          <w:szCs w:val="26"/>
          <w:lang w:val="en-US"/>
        </w:rPr>
        <w:object w:dxaOrig="260" w:dyaOrig="700" w14:anchorId="25D6491D">
          <v:shape id="_x0000_i1029" type="#_x0000_t75" style="width:13.2pt;height:35.1pt" o:ole="">
            <v:imagedata r:id="rId19" o:title=""/>
          </v:shape>
          <o:OLEObject Type="Embed" ProgID="Equation.DSMT4" ShapeID="_x0000_i1029" DrawAspect="Content" ObjectID="_1771601931" r:id="rId20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B. </w:t>
      </w:r>
      <w:r w:rsidR="00A866F8" w:rsidRPr="00257F73">
        <w:rPr>
          <w:rFonts w:ascii="Times New Roman" w:hAnsi="Times New Roman" w:cs="Times New Roman"/>
          <w:b/>
          <w:position w:val="-28"/>
          <w:sz w:val="26"/>
          <w:szCs w:val="26"/>
          <w:lang w:val="en-US"/>
        </w:rPr>
        <w:object w:dxaOrig="360" w:dyaOrig="720" w14:anchorId="70256B41">
          <v:shape id="_x0000_i1030" type="#_x0000_t75" style="width:18.25pt;height:36pt" o:ole="">
            <v:imagedata r:id="rId21" o:title=""/>
          </v:shape>
          <o:OLEObject Type="Embed" ProgID="Equation.DSMT4" ShapeID="_x0000_i1030" DrawAspect="Content" ObjectID="_1771601932" r:id="rId22"/>
        </w:object>
      </w:r>
    </w:p>
    <w:p w14:paraId="7CC2A6A6" w14:textId="58DCE222" w:rsidR="00110C74" w:rsidRPr="00257F73" w:rsidRDefault="009D7068" w:rsidP="009D7068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="00A866F8" w:rsidRPr="00257F73">
        <w:rPr>
          <w:rFonts w:ascii="Times New Roman" w:hAnsi="Times New Roman" w:cs="Times New Roman"/>
          <w:b/>
          <w:position w:val="-28"/>
          <w:sz w:val="26"/>
          <w:szCs w:val="26"/>
          <w:lang w:val="en-US"/>
        </w:rPr>
        <w:object w:dxaOrig="240" w:dyaOrig="720" w14:anchorId="3531DEDA">
          <v:shape id="_x0000_i1031" type="#_x0000_t75" style="width:11.85pt;height:36pt" o:ole="">
            <v:imagedata r:id="rId23" o:title=""/>
          </v:shape>
          <o:OLEObject Type="Embed" ProgID="Equation.DSMT4" ShapeID="_x0000_i1031" DrawAspect="Content" ObjectID="_1771601933" r:id="rId24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r w:rsidR="00A866F8" w:rsidRPr="00257F73">
        <w:rPr>
          <w:rFonts w:ascii="Times New Roman" w:hAnsi="Times New Roman" w:cs="Times New Roman"/>
          <w:position w:val="-28"/>
          <w:sz w:val="26"/>
          <w:szCs w:val="26"/>
        </w:rPr>
        <w:object w:dxaOrig="260" w:dyaOrig="720" w14:anchorId="7693966B">
          <v:shape id="_x0000_i1032" type="#_x0000_t75" style="width:13.2pt;height:36pt" o:ole="">
            <v:imagedata r:id="rId25" o:title=""/>
          </v:shape>
          <o:OLEObject Type="Embed" ProgID="Equation.DSMT4" ShapeID="_x0000_i1032" DrawAspect="Content" ObjectID="_1771601934" r:id="rId26"/>
        </w:object>
      </w:r>
    </w:p>
    <w:p w14:paraId="76E48210" w14:textId="29B0C001" w:rsidR="008C745C" w:rsidRPr="00257F73" w:rsidRDefault="0055260A" w:rsidP="008C745C">
      <w:pPr>
        <w:numPr>
          <w:ilvl w:val="0"/>
          <w:numId w:val="9"/>
        </w:numPr>
        <w:spacing w:before="60" w:after="60" w:line="276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7F73">
        <w:rPr>
          <w:rFonts w:ascii="Times New Roman" w:hAnsi="Times New Roman" w:cs="Times New Roman"/>
          <w:sz w:val="26"/>
          <w:szCs w:val="26"/>
        </w:rPr>
        <w:t xml:space="preserve">Cho </w:t>
      </w:r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tam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BI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 xml:space="preserve"> ABC, ta </w:t>
      </w:r>
      <w:proofErr w:type="spellStart"/>
      <w:r w:rsidR="00110C74"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</w:p>
    <w:p w14:paraId="5731F0BF" w14:textId="0FDFCE67" w:rsidR="008C745C" w:rsidRPr="00257F73" w:rsidRDefault="008C745C" w:rsidP="008C745C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>A.</w:t>
      </w:r>
      <w:r w:rsidR="00110C74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110C74" w:rsidRPr="00257F7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1060" w:dyaOrig="620" w14:anchorId="2F5F79A8">
          <v:shape id="_x0000_i1033" type="#_x0000_t75" style="width:53.3pt;height:31.45pt" o:ole="">
            <v:imagedata r:id="rId27" o:title=""/>
          </v:shape>
          <o:OLEObject Type="Embed" ProgID="Equation.DSMT4" ShapeID="_x0000_i1033" DrawAspect="Content" ObjectID="_1771601935" r:id="rId28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>B.</w:t>
      </w:r>
      <w:r w:rsidR="00110C74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110C74" w:rsidRPr="00257F7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980" w:dyaOrig="620" w14:anchorId="616ABDAD">
          <v:shape id="_x0000_i1034" type="#_x0000_t75" style="width:49.2pt;height:31.45pt" o:ole="">
            <v:imagedata r:id="rId29" o:title=""/>
          </v:shape>
          <o:OLEObject Type="Embed" ProgID="Equation.DSMT4" ShapeID="_x0000_i1034" DrawAspect="Content" ObjectID="_1771601936" r:id="rId30"/>
        </w:object>
      </w:r>
    </w:p>
    <w:p w14:paraId="1D41BEBD" w14:textId="2EC842F2" w:rsidR="0051225C" w:rsidRPr="00257F73" w:rsidRDefault="008C745C" w:rsidP="008C745C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="00110C74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110C74" w:rsidRPr="00257F7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980" w:dyaOrig="620" w14:anchorId="366CC473">
          <v:shape id="_x0000_i1035" type="#_x0000_t75" style="width:49.2pt;height:31.45pt" o:ole="">
            <v:imagedata r:id="rId31" o:title=""/>
          </v:shape>
          <o:OLEObject Type="Embed" ProgID="Equation.DSMT4" ShapeID="_x0000_i1035" DrawAspect="Content" ObjectID="_1771601937" r:id="rId32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="00110C74" w:rsidRPr="00257F7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980" w:dyaOrig="620" w14:anchorId="45D281D1">
          <v:shape id="_x0000_i1036" type="#_x0000_t75" style="width:49.2pt;height:31.45pt" o:ole="">
            <v:imagedata r:id="rId33" o:title=""/>
          </v:shape>
          <o:OLEObject Type="Embed" ProgID="Equation.DSMT4" ShapeID="_x0000_i1036" DrawAspect="Content" ObjectID="_1771601938" r:id="rId34"/>
        </w:object>
      </w:r>
    </w:p>
    <w:p w14:paraId="0B2697E2" w14:textId="2B318BE2" w:rsidR="00731F3F" w:rsidRPr="00257F73" w:rsidRDefault="00731F3F" w:rsidP="00731F3F">
      <w:pPr>
        <w:pStyle w:val="oancuaDanhsach"/>
        <w:numPr>
          <w:ilvl w:val="0"/>
          <w:numId w:val="9"/>
        </w:numPr>
        <w:tabs>
          <w:tab w:val="left" w:pos="992"/>
        </w:tabs>
        <w:spacing w:before="120"/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</w:pPr>
      <w:r w:rsidRPr="00257F73">
        <w:rPr>
          <w:noProof/>
          <w:lang w:val="en-US"/>
        </w:rPr>
        <w:drawing>
          <wp:anchor distT="0" distB="0" distL="114300" distR="114300" simplePos="0" relativeHeight="251675648" behindDoc="0" locked="0" layoutInCell="1" allowOverlap="1" wp14:anchorId="20D85D47" wp14:editId="3B05E2C8">
            <wp:simplePos x="0" y="0"/>
            <wp:positionH relativeFrom="margin">
              <wp:posOffset>76200</wp:posOffset>
            </wp:positionH>
            <wp:positionV relativeFrom="paragraph">
              <wp:posOffset>431800</wp:posOffset>
            </wp:positionV>
            <wp:extent cx="6267450" cy="1181100"/>
            <wp:effectExtent l="0" t="0" r="0" b="0"/>
            <wp:wrapThrough wrapText="bothSides">
              <wp:wrapPolygon edited="0">
                <wp:start x="0" y="0"/>
                <wp:lineTo x="0" y="21252"/>
                <wp:lineTo x="21534" y="21252"/>
                <wp:lineTo x="21534" y="0"/>
                <wp:lineTo x="0" y="0"/>
              </wp:wrapPolygon>
            </wp:wrapThrough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8" t="7791" r="1787"/>
                    <a:stretch/>
                  </pic:blipFill>
                  <pic:spPr bwMode="auto">
                    <a:xfrm>
                      <a:off x="0" y="0"/>
                      <a:ext cx="62674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Cho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hình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vẽ</w:t>
      </w:r>
      <w:proofErr w:type="spellEnd"/>
      <w:r w:rsidRPr="00257F73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,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khẳng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định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nào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sau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bCs/>
          <w:sz w:val="26"/>
          <w:szCs w:val="26"/>
          <w:lang w:eastAsia="vi-VN"/>
        </w:rPr>
        <w:t>đâyđúng</w:t>
      </w:r>
      <w:proofErr w:type="spellEnd"/>
      <w:r w:rsidRPr="00257F73">
        <w:rPr>
          <w:rFonts w:ascii="Times New Roman" w:eastAsia="Times New Roman" w:hAnsi="Times New Roman" w:cs="Times New Roman"/>
          <w:bCs/>
          <w:sz w:val="26"/>
          <w:szCs w:val="26"/>
          <w:lang w:val="en-US" w:eastAsia="vi-VN"/>
        </w:rPr>
        <w:t>.</w:t>
      </w:r>
    </w:p>
    <w:p w14:paraId="7DDDBC88" w14:textId="421EC226" w:rsidR="00731F3F" w:rsidRPr="00257F73" w:rsidRDefault="00731F3F" w:rsidP="00731F3F">
      <w:pPr>
        <w:tabs>
          <w:tab w:val="left" w:pos="992"/>
        </w:tabs>
        <w:spacing w:before="120"/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vi-VN"/>
        </w:rPr>
      </w:pPr>
    </w:p>
    <w:p w14:paraId="20EA0477" w14:textId="25772AC5" w:rsidR="00731F3F" w:rsidRPr="00257F73" w:rsidRDefault="00731F3F" w:rsidP="00731F3F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A.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57F73">
        <w:object w:dxaOrig="1579" w:dyaOrig="279" w14:anchorId="07F6291C">
          <v:shape id="_x0000_i1037" type="#_x0000_t75" style="width:78.4pt;height:14.6pt" o:ole="">
            <v:imagedata r:id="rId36" o:title=""/>
          </v:shape>
          <o:OLEObject Type="Embed" ProgID="Equation.DSMT4" ShapeID="_x0000_i1037" DrawAspect="Content" ObjectID="_1771601939" r:id="rId37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>B.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57F73">
        <w:object w:dxaOrig="1600" w:dyaOrig="279" w14:anchorId="51077097">
          <v:shape id="_x0000_i1038" type="#_x0000_t75" style="width:79.75pt;height:14.6pt" o:ole="">
            <v:imagedata r:id="rId38" o:title=""/>
          </v:shape>
          <o:OLEObject Type="Embed" ProgID="Equation.DSMT4" ShapeID="_x0000_i1038" DrawAspect="Content" ObjectID="_1771601940" r:id="rId39"/>
        </w:object>
      </w:r>
    </w:p>
    <w:p w14:paraId="4CBA094B" w14:textId="0C2D8491" w:rsidR="00731F3F" w:rsidRPr="00257F73" w:rsidRDefault="00731F3F" w:rsidP="00731F3F">
      <w:pPr>
        <w:tabs>
          <w:tab w:val="left" w:pos="993"/>
          <w:tab w:val="left" w:pos="5669"/>
        </w:tabs>
        <w:spacing w:before="60" w:after="60" w:line="276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57F73">
        <w:object w:dxaOrig="1560" w:dyaOrig="279" w14:anchorId="0EE28B8A">
          <v:shape id="_x0000_i1039" type="#_x0000_t75" style="width:76.55pt;height:14.6pt" o:ole="">
            <v:imagedata r:id="rId40" o:title=""/>
          </v:shape>
          <o:OLEObject Type="Embed" ProgID="Equation.DSMT4" ShapeID="_x0000_i1039" DrawAspect="Content" ObjectID="_1771601941" r:id="rId41"/>
        </w:object>
      </w: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ab/>
        <w:t xml:space="preserve">D. </w:t>
      </w:r>
      <w:r w:rsidRPr="00257F73">
        <w:rPr>
          <w:rFonts w:eastAsia="Times New Roman"/>
          <w:lang w:eastAsia="vi-VN"/>
        </w:rPr>
        <w:object w:dxaOrig="1579" w:dyaOrig="279" w14:anchorId="7AB851F8">
          <v:shape id="_x0000_i1040" type="#_x0000_t75" style="width:79.3pt;height:14.6pt" o:ole="">
            <v:imagedata r:id="rId42" o:title=""/>
          </v:shape>
          <o:OLEObject Type="Embed" ProgID="Equation.DSMT4" ShapeID="_x0000_i1040" DrawAspect="Content" ObjectID="_1771601942" r:id="rId43"/>
        </w:object>
      </w:r>
    </w:p>
    <w:p w14:paraId="310B00B3" w14:textId="77777777" w:rsidR="00731F3F" w:rsidRPr="00257F73" w:rsidRDefault="00731F3F" w:rsidP="00731F3F">
      <w:pPr>
        <w:tabs>
          <w:tab w:val="left" w:pos="992"/>
        </w:tabs>
        <w:spacing w:before="120"/>
        <w:rPr>
          <w:rFonts w:ascii="Times New Roman" w:eastAsia="Times New Roman" w:hAnsi="Times New Roman" w:cs="Times New Roman"/>
          <w:bCs/>
          <w:sz w:val="26"/>
          <w:szCs w:val="26"/>
          <w:lang w:val="en-US" w:eastAsia="vi-VN"/>
        </w:rPr>
      </w:pPr>
    </w:p>
    <w:p w14:paraId="629D7BDC" w14:textId="5279C7CF" w:rsidR="00731F3F" w:rsidRPr="00257F73" w:rsidRDefault="00731F3F" w:rsidP="00731F3F">
      <w:pPr>
        <w:pStyle w:val="oancuaDanhsach"/>
        <w:tabs>
          <w:tab w:val="left" w:pos="992"/>
        </w:tabs>
        <w:spacing w:before="120" w:after="120"/>
        <w:ind w:left="0"/>
        <w:rPr>
          <w:color w:val="002060"/>
          <w:sz w:val="26"/>
          <w:szCs w:val="26"/>
        </w:rPr>
      </w:pPr>
    </w:p>
    <w:p w14:paraId="109BE1BA" w14:textId="6CF376D6" w:rsidR="00731F3F" w:rsidRPr="00257F73" w:rsidRDefault="00731F3F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106C7367" w14:textId="3BC8F5E6" w:rsidR="008C745C" w:rsidRPr="00257F73" w:rsidRDefault="008C745C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II. PHẦN TỰ LUẬN (7,0 ĐIỂM)</w:t>
      </w:r>
    </w:p>
    <w:p w14:paraId="4D83B355" w14:textId="78FB0E1E" w:rsidR="00A866F8" w:rsidRPr="00257F73" w:rsidRDefault="00A866F8" w:rsidP="00A35193">
      <w:pPr>
        <w:pStyle w:val="KhngDncch"/>
        <w:rPr>
          <w:rFonts w:ascii="Times New Roman" w:hAnsi="Times New Roman" w:cs="Times New Roman"/>
          <w:sz w:val="26"/>
          <w:szCs w:val="26"/>
        </w:rPr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 1: </w:t>
      </w:r>
      <w:proofErr w:type="gram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( 0</w:t>
      </w:r>
      <w:proofErr w:type="gram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,75 </w:t>
      </w: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) (TH)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lựa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bốn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nhãn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100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C1194" w:rsidRPr="00257F73">
        <w:rPr>
          <w:rFonts w:ascii="Times New Roman" w:hAnsi="Times New Roman" w:cs="Times New Roman"/>
          <w:sz w:val="26"/>
          <w:szCs w:val="26"/>
        </w:rPr>
        <w:t>vấn</w:t>
      </w:r>
      <w:proofErr w:type="spellEnd"/>
      <w:r w:rsidR="008C1194" w:rsidRPr="00257F73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2405"/>
        <w:gridCol w:w="1985"/>
        <w:gridCol w:w="1896"/>
        <w:gridCol w:w="2096"/>
        <w:gridCol w:w="2096"/>
      </w:tblGrid>
      <w:tr w:rsidR="008C1194" w:rsidRPr="00257F73" w14:paraId="18459031" w14:textId="77777777" w:rsidTr="008C1194">
        <w:tc>
          <w:tcPr>
            <w:tcW w:w="2405" w:type="dxa"/>
          </w:tcPr>
          <w:p w14:paraId="15E339D7" w14:textId="4B5316E1" w:rsidR="008C1194" w:rsidRPr="00257F73" w:rsidRDefault="008C1194" w:rsidP="00A35193">
            <w:pPr>
              <w:pStyle w:val="KhngDncch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Nhãn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hiệu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tập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vở</w:t>
            </w:r>
            <w:proofErr w:type="spellEnd"/>
          </w:p>
        </w:tc>
        <w:tc>
          <w:tcPr>
            <w:tcW w:w="1985" w:type="dxa"/>
          </w:tcPr>
          <w:p w14:paraId="492EA0F5" w14:textId="5BB2580E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ABC</w:t>
            </w:r>
          </w:p>
        </w:tc>
        <w:tc>
          <w:tcPr>
            <w:tcW w:w="1896" w:type="dxa"/>
          </w:tcPr>
          <w:p w14:paraId="1CE1A528" w14:textId="1CCAF814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Conan</w:t>
            </w:r>
          </w:p>
        </w:tc>
        <w:tc>
          <w:tcPr>
            <w:tcW w:w="2096" w:type="dxa"/>
          </w:tcPr>
          <w:p w14:paraId="1789B451" w14:textId="64367D72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Tân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ưng</w:t>
            </w:r>
            <w:proofErr w:type="spellEnd"/>
          </w:p>
        </w:tc>
        <w:tc>
          <w:tcPr>
            <w:tcW w:w="2096" w:type="dxa"/>
          </w:tcPr>
          <w:p w14:paraId="18D75787" w14:textId="14BD0954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10</w:t>
            </w:r>
          </w:p>
        </w:tc>
      </w:tr>
      <w:tr w:rsidR="008C1194" w:rsidRPr="00257F73" w14:paraId="42A953FB" w14:textId="77777777" w:rsidTr="008C1194">
        <w:tc>
          <w:tcPr>
            <w:tcW w:w="2405" w:type="dxa"/>
          </w:tcPr>
          <w:p w14:paraId="3FB9597B" w14:textId="3D306B0C" w:rsidR="008C1194" w:rsidRPr="00257F73" w:rsidRDefault="008C1194" w:rsidP="00A35193">
            <w:pPr>
              <w:pStyle w:val="KhngDncch"/>
              <w:rPr>
                <w:rFonts w:cs="Times New Roman"/>
                <w:b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Tỉ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phần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trăm</w:t>
            </w:r>
            <w:proofErr w:type="spellEnd"/>
          </w:p>
        </w:tc>
        <w:tc>
          <w:tcPr>
            <w:tcW w:w="1985" w:type="dxa"/>
          </w:tcPr>
          <w:p w14:paraId="44AA8792" w14:textId="0644EE6B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40%</w:t>
            </w:r>
          </w:p>
        </w:tc>
        <w:tc>
          <w:tcPr>
            <w:tcW w:w="1896" w:type="dxa"/>
          </w:tcPr>
          <w:p w14:paraId="5D1FB53E" w14:textId="3213D844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25%</w:t>
            </w:r>
          </w:p>
        </w:tc>
        <w:tc>
          <w:tcPr>
            <w:tcW w:w="2096" w:type="dxa"/>
          </w:tcPr>
          <w:p w14:paraId="2478F71F" w14:textId="32F71C5F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10%</w:t>
            </w:r>
          </w:p>
        </w:tc>
        <w:tc>
          <w:tcPr>
            <w:tcW w:w="2096" w:type="dxa"/>
          </w:tcPr>
          <w:p w14:paraId="4FAD33CE" w14:textId="37F00381" w:rsidR="008C1194" w:rsidRPr="00257F73" w:rsidRDefault="008C1194" w:rsidP="008C1194">
            <w:pPr>
              <w:pStyle w:val="KhngDncch"/>
              <w:jc w:val="center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25%</w:t>
            </w:r>
          </w:p>
        </w:tc>
      </w:tr>
    </w:tbl>
    <w:p w14:paraId="51245EEB" w14:textId="581B6CB8" w:rsidR="008C1194" w:rsidRPr="00257F73" w:rsidRDefault="008C1194" w:rsidP="00A35193">
      <w:pPr>
        <w:pStyle w:val="KhngDncch"/>
        <w:rPr>
          <w:rFonts w:ascii="Times New Roman" w:hAnsi="Times New Roman" w:cs="Times New Roman"/>
          <w:sz w:val="26"/>
          <w:szCs w:val="26"/>
        </w:rPr>
      </w:pPr>
      <w:proofErr w:type="spellStart"/>
      <w:r w:rsidRPr="00257F73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quảng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áo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hã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ệ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lựa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257F73">
        <w:rPr>
          <w:rFonts w:ascii="Times New Roman" w:hAnsi="Times New Roman" w:cs="Times New Roman"/>
          <w:sz w:val="26"/>
          <w:szCs w:val="26"/>
        </w:rPr>
        <w:t>.</w:t>
      </w:r>
    </w:p>
    <w:p w14:paraId="400F7F7C" w14:textId="37D33E9D" w:rsidR="008C1194" w:rsidRPr="00257F73" w:rsidRDefault="008C1194" w:rsidP="00A35193">
      <w:pPr>
        <w:pStyle w:val="KhngDncch"/>
        <w:rPr>
          <w:rFonts w:ascii="Times New Roman" w:hAnsi="Times New Roman" w:cs="Times New Roman"/>
          <w:sz w:val="26"/>
          <w:szCs w:val="26"/>
        </w:rPr>
      </w:pPr>
    </w:p>
    <w:p w14:paraId="72AF2AFD" w14:textId="2AC47330" w:rsidR="00A35193" w:rsidRPr="00257F73" w:rsidRDefault="00B8291C" w:rsidP="00A35193">
      <w:pPr>
        <w:pStyle w:val="KhngDncc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 2: </w:t>
      </w:r>
      <w:proofErr w:type="gram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( 0</w:t>
      </w:r>
      <w:proofErr w:type="gram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,75 </w:t>
      </w: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</w:rPr>
        <w:t xml:space="preserve">) (TH)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sâu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M, N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lần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lượt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CA, CB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MN = 300m (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proofErr w:type="gram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).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proofErr w:type="gram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khoảng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giữa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B?</w:t>
      </w:r>
    </w:p>
    <w:p w14:paraId="191E6853" w14:textId="70EC17F4" w:rsidR="008C1194" w:rsidRPr="00257F73" w:rsidRDefault="008C1194" w:rsidP="00A35193">
      <w:pPr>
        <w:pStyle w:val="KhngDncc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257F73">
        <w:rPr>
          <w:noProof/>
        </w:rPr>
        <w:lastRenderedPageBreak/>
        <w:drawing>
          <wp:anchor distT="0" distB="0" distL="114300" distR="114300" simplePos="0" relativeHeight="251685888" behindDoc="1" locked="0" layoutInCell="1" allowOverlap="1" wp14:anchorId="2C5FEB65" wp14:editId="57BF5909">
            <wp:simplePos x="0" y="0"/>
            <wp:positionH relativeFrom="margin">
              <wp:posOffset>-2540</wp:posOffset>
            </wp:positionH>
            <wp:positionV relativeFrom="paragraph">
              <wp:posOffset>206375</wp:posOffset>
            </wp:positionV>
            <wp:extent cx="2409825" cy="2009775"/>
            <wp:effectExtent l="0" t="0" r="9525" b="9525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511249F" w14:textId="0878DF84" w:rsidR="00A35193" w:rsidRPr="00257F73" w:rsidRDefault="00A35193" w:rsidP="00A35193">
      <w:pPr>
        <w:pStyle w:val="KhngDncc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14:paraId="7F451F25" w14:textId="40B39DEB" w:rsidR="00B8291C" w:rsidRPr="00257F73" w:rsidRDefault="00367BE0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3 (0,75 </w:t>
      </w: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điểm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) TH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Viế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gẫu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ự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ó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ha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hữ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nhỏ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hơn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50</w:t>
      </w:r>
    </w:p>
    <w:p w14:paraId="215BE50B" w14:textId="21DB2399" w:rsidR="00367BE0" w:rsidRPr="00257F73" w:rsidRDefault="00367BE0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a)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Hãy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nêu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kết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quả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thuận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biến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>cố</w:t>
      </w:r>
      <w:proofErr w:type="spellEnd"/>
      <w:r w:rsidR="00244CC7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57F73">
        <w:rPr>
          <w:rFonts w:ascii="Times New Roman" w:hAnsi="Times New Roman" w:cs="Times New Roman"/>
          <w:sz w:val="26"/>
          <w:szCs w:val="26"/>
          <w:lang w:val="en-US"/>
        </w:rPr>
        <w:t>A</w:t>
      </w:r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“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Viết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ngẫu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tự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có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hai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chữ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nhỏ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>hơn</w:t>
      </w:r>
      <w:proofErr w:type="spellEnd"/>
      <w:r w:rsidR="0072315E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50”. </w:t>
      </w:r>
    </w:p>
    <w:p w14:paraId="38C9D642" w14:textId="02E7A518" w:rsidR="00244CC7" w:rsidRPr="00257F73" w:rsidRDefault="00244CC7" w:rsidP="008C745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b)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ính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xác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uấ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biế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ố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D: </w:t>
      </w:r>
      <w:proofErr w:type="gramStart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“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proofErr w:type="gram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ự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viế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ra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chia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hế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ho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5”. </w:t>
      </w:r>
    </w:p>
    <w:p w14:paraId="395E297C" w14:textId="2C9AB1AD" w:rsidR="0072315E" w:rsidRPr="00257F73" w:rsidRDefault="0072315E" w:rsidP="00A35193">
      <w:pPr>
        <w:spacing w:after="0" w:line="360" w:lineRule="auto"/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4 (0,75 </w:t>
      </w: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điểm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) TH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hộp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ó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20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hiếc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hẻ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cùng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loạ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mỗ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hẻ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được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đánh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ừ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1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đế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20.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Lấy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gẫu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nhiên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một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hẻ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rong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hộp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gh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lạ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hẻ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lấy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ra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bỏ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lại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thẻ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đó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vào</w:t>
      </w:r>
      <w:proofErr w:type="spellEnd"/>
      <w:r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257F73">
        <w:rPr>
          <w:rFonts w:ascii="Times New Roman" w:hAnsi="Times New Roman" w:cs="Times New Roman"/>
          <w:sz w:val="26"/>
          <w:szCs w:val="26"/>
          <w:lang w:val="en-US"/>
        </w:rPr>
        <w:t>hộp</w:t>
      </w:r>
      <w:proofErr w:type="spellEnd"/>
    </w:p>
    <w:p w14:paraId="71EC0FCA" w14:textId="41F2C21D" w:rsidR="0072315E" w:rsidRPr="00257F73" w:rsidRDefault="0072315E" w:rsidP="0072315E">
      <w:pPr>
        <w:widowControl w:val="0"/>
        <w:tabs>
          <w:tab w:val="left" w:pos="1548"/>
        </w:tabs>
        <w:autoSpaceDE w:val="0"/>
        <w:autoSpaceDN w:val="0"/>
        <w:spacing w:before="69" w:after="0" w:line="240" w:lineRule="auto"/>
        <w:rPr>
          <w:rFonts w:ascii="Times New Roman" w:eastAsia="Times New Roman" w:hAnsi="Times New Roman" w:cs="Times New Roman"/>
          <w:sz w:val="26"/>
          <w:lang w:val="vi" w:eastAsia="vi"/>
        </w:rPr>
      </w:pPr>
      <w:r w:rsidRPr="00257F73">
        <w:rPr>
          <w:rFonts w:ascii="Times New Roman" w:eastAsia="Times New Roman" w:hAnsi="Times New Roman" w:cs="Times New Roman"/>
          <w:sz w:val="26"/>
          <w:lang w:val="en-US" w:eastAsia="vi"/>
        </w:rPr>
        <w:t>a)</w:t>
      </w:r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 xml:space="preserve"> </w:t>
      </w:r>
      <w:proofErr w:type="spellStart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>Tính</w:t>
      </w:r>
      <w:proofErr w:type="spellEnd"/>
      <w:r w:rsidRPr="00257F73">
        <w:rPr>
          <w:rFonts w:ascii="Times New Roman" w:eastAsia="Times New Roman" w:hAnsi="Times New Roman" w:cs="Times New Roman"/>
          <w:sz w:val="26"/>
          <w:lang w:val="vi" w:eastAsia="vi"/>
        </w:rPr>
        <w:t xml:space="preserve"> xác suất biến cố A: “Thẻ lấy ra ghi là số </w:t>
      </w:r>
      <w:proofErr w:type="spellStart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>lẻ</w:t>
      </w:r>
      <w:proofErr w:type="spellEnd"/>
      <w:r w:rsidRPr="00257F73">
        <w:rPr>
          <w:rFonts w:ascii="Times New Roman" w:eastAsia="Times New Roman" w:hAnsi="Times New Roman" w:cs="Times New Roman"/>
          <w:sz w:val="26"/>
          <w:lang w:val="vi" w:eastAsia="vi"/>
        </w:rPr>
        <w:t>”.</w:t>
      </w:r>
    </w:p>
    <w:p w14:paraId="0826AF86" w14:textId="58576713" w:rsidR="0072315E" w:rsidRPr="00257F73" w:rsidRDefault="0072315E" w:rsidP="0072315E">
      <w:pPr>
        <w:widowControl w:val="0"/>
        <w:tabs>
          <w:tab w:val="left" w:pos="1548"/>
        </w:tabs>
        <w:autoSpaceDE w:val="0"/>
        <w:autoSpaceDN w:val="0"/>
        <w:spacing w:before="147" w:after="0" w:line="360" w:lineRule="auto"/>
        <w:ind w:right="114"/>
        <w:rPr>
          <w:rFonts w:ascii="Times New Roman" w:eastAsia="Times New Roman" w:hAnsi="Times New Roman" w:cs="Times New Roman"/>
          <w:sz w:val="26"/>
          <w:lang w:val="vi" w:eastAsia="vi"/>
        </w:rPr>
      </w:pPr>
      <w:r w:rsidRPr="00257F73">
        <w:rPr>
          <w:rFonts w:ascii="Times New Roman" w:eastAsia="Times New Roman" w:hAnsi="Times New Roman" w:cs="Times New Roman"/>
          <w:sz w:val="26"/>
          <w:lang w:val="en-US" w:eastAsia="vi"/>
        </w:rPr>
        <w:t xml:space="preserve">b) </w:t>
      </w:r>
      <w:r w:rsidRPr="00257F73">
        <w:rPr>
          <w:rFonts w:ascii="Times New Roman" w:eastAsia="Times New Roman" w:hAnsi="Times New Roman" w:cs="Times New Roman"/>
          <w:sz w:val="26"/>
          <w:lang w:val="vi" w:eastAsia="vi"/>
        </w:rPr>
        <w:t xml:space="preserve">Khi số lần rút thẻ ngày càng lớn thì xác suất thực nghiệm của biến cố B: "Thẻ lấy ra ghi là số </w:t>
      </w:r>
      <w:proofErr w:type="spellStart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>lẻ</w:t>
      </w:r>
      <w:proofErr w:type="spellEnd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 xml:space="preserve"> </w:t>
      </w:r>
      <w:proofErr w:type="spellStart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>và</w:t>
      </w:r>
      <w:proofErr w:type="spellEnd"/>
      <w:r w:rsidR="0045634C" w:rsidRPr="00257F73">
        <w:rPr>
          <w:rFonts w:ascii="Times New Roman" w:eastAsia="Times New Roman" w:hAnsi="Times New Roman" w:cs="Times New Roman"/>
          <w:sz w:val="26"/>
          <w:lang w:val="en-US" w:eastAsia="vi"/>
        </w:rPr>
        <w:t xml:space="preserve"> </w:t>
      </w:r>
      <w:r w:rsidRPr="00257F73">
        <w:rPr>
          <w:rFonts w:ascii="Times New Roman" w:eastAsia="Times New Roman" w:hAnsi="Times New Roman" w:cs="Times New Roman"/>
          <w:sz w:val="26"/>
          <w:lang w:val="vi" w:eastAsia="vi"/>
        </w:rPr>
        <w:t>chia hết cho 3" ngày càng gần đến số thực</w:t>
      </w:r>
      <w:r w:rsidRPr="00257F73">
        <w:rPr>
          <w:rFonts w:ascii="Times New Roman" w:eastAsia="Times New Roman" w:hAnsi="Times New Roman" w:cs="Times New Roman"/>
          <w:spacing w:val="-4"/>
          <w:sz w:val="26"/>
          <w:lang w:val="vi" w:eastAsia="vi"/>
        </w:rPr>
        <w:t xml:space="preserve"> </w:t>
      </w:r>
      <w:r w:rsidRPr="00257F73">
        <w:rPr>
          <w:rFonts w:ascii="Times New Roman" w:eastAsia="Times New Roman" w:hAnsi="Times New Roman" w:cs="Times New Roman"/>
          <w:sz w:val="26"/>
          <w:lang w:val="vi" w:eastAsia="vi"/>
        </w:rPr>
        <w:t>nào?</w:t>
      </w:r>
    </w:p>
    <w:p w14:paraId="6AB3496B" w14:textId="1FE8444B" w:rsidR="00DA08AF" w:rsidRPr="00257F73" w:rsidRDefault="00DA08AF" w:rsidP="00DA08AF">
      <w:pPr>
        <w:spacing w:after="0" w:line="360" w:lineRule="auto"/>
        <w:rPr>
          <w:rFonts w:ascii="Times New Roman" w:hAnsi="Times New Roman" w:cs="Times New Roman"/>
          <w:bCs/>
          <w:sz w:val="26"/>
        </w:rPr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5: </w:t>
      </w:r>
      <w:r w:rsidRPr="00257F73">
        <w:rPr>
          <w:rFonts w:ascii="Times New Roman" w:hAnsi="Times New Roman" w:cs="Times New Roman"/>
          <w:b/>
          <w:sz w:val="26"/>
        </w:rPr>
        <w:t xml:space="preserve">(1,0 </w:t>
      </w:r>
      <w:proofErr w:type="spellStart"/>
      <w:r w:rsidRPr="00257F73">
        <w:rPr>
          <w:rFonts w:ascii="Times New Roman" w:hAnsi="Times New Roman" w:cs="Times New Roman"/>
          <w:b/>
          <w:sz w:val="26"/>
        </w:rPr>
        <w:t>điểm</w:t>
      </w:r>
      <w:proofErr w:type="spellEnd"/>
      <w:r w:rsidRPr="00257F73">
        <w:rPr>
          <w:rFonts w:ascii="Times New Roman" w:hAnsi="Times New Roman" w:cs="Times New Roman"/>
          <w:b/>
          <w:sz w:val="26"/>
        </w:rPr>
        <w:t xml:space="preserve">) </w:t>
      </w:r>
      <w:r w:rsidRPr="00257F73">
        <w:rPr>
          <w:rFonts w:ascii="Times New Roman" w:hAnsi="Times New Roman" w:cs="Times New Roman"/>
          <w:b/>
          <w:color w:val="FF0000"/>
          <w:sz w:val="26"/>
        </w:rPr>
        <w:t xml:space="preserve">(VD)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Đọc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biểu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đồ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tranh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biểu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diễn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số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máy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cày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có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trong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="00095149" w:rsidRPr="00257F73">
        <w:rPr>
          <w:rFonts w:ascii="Times New Roman" w:hAnsi="Times New Roman" w:cs="Times New Roman"/>
          <w:bCs/>
          <w:sz w:val="26"/>
        </w:rPr>
        <w:t>bốn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xã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sau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đây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và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trả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lời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các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câu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hỏi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bên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bCs/>
          <w:sz w:val="26"/>
        </w:rPr>
        <w:t>dưới</w:t>
      </w:r>
      <w:proofErr w:type="spellEnd"/>
      <w:r w:rsidRPr="00257F73">
        <w:rPr>
          <w:rFonts w:ascii="Times New Roman" w:hAnsi="Times New Roman" w:cs="Times New Roman"/>
          <w:bCs/>
          <w:sz w:val="26"/>
        </w:rPr>
        <w:t>.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5521"/>
      </w:tblGrid>
      <w:tr w:rsidR="00DA08AF" w:rsidRPr="00257F73" w14:paraId="50AA9862" w14:textId="77777777" w:rsidTr="00FB7FE8">
        <w:trPr>
          <w:trHeight w:val="447"/>
          <w:jc w:val="center"/>
        </w:trPr>
        <w:tc>
          <w:tcPr>
            <w:tcW w:w="1129" w:type="dxa"/>
          </w:tcPr>
          <w:p w14:paraId="14ED0BC2" w14:textId="77777777" w:rsidR="00DA08AF" w:rsidRPr="00257F73" w:rsidRDefault="00DA08AF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</w:p>
        </w:tc>
        <w:tc>
          <w:tcPr>
            <w:tcW w:w="5521" w:type="dxa"/>
          </w:tcPr>
          <w:p w14:paraId="64E8C3C0" w14:textId="33B99D22" w:rsidR="00DA08AF" w:rsidRPr="00257F73" w:rsidRDefault="00095149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Số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máy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cày</w:t>
            </w:r>
            <w:proofErr w:type="spellEnd"/>
          </w:p>
        </w:tc>
      </w:tr>
      <w:tr w:rsidR="00DA08AF" w:rsidRPr="00257F73" w14:paraId="380DCFFF" w14:textId="77777777" w:rsidTr="00FB7FE8">
        <w:trPr>
          <w:trHeight w:val="456"/>
          <w:jc w:val="center"/>
        </w:trPr>
        <w:tc>
          <w:tcPr>
            <w:tcW w:w="1129" w:type="dxa"/>
          </w:tcPr>
          <w:p w14:paraId="3BA4B634" w14:textId="25F74420" w:rsidR="00DA08AF" w:rsidRPr="00257F73" w:rsidRDefault="00DA08AF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Xã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A</w:t>
            </w:r>
          </w:p>
        </w:tc>
        <w:tc>
          <w:tcPr>
            <w:tcW w:w="5521" w:type="dxa"/>
          </w:tcPr>
          <w:p w14:paraId="38EEB11F" w14:textId="40824346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96128" behindDoc="0" locked="0" layoutInCell="1" allowOverlap="1" wp14:anchorId="605BAAD2" wp14:editId="354E11E9">
                  <wp:simplePos x="0" y="0"/>
                  <wp:positionH relativeFrom="column">
                    <wp:posOffset>401955</wp:posOffset>
                  </wp:positionH>
                  <wp:positionV relativeFrom="paragraph">
                    <wp:posOffset>26035</wp:posOffset>
                  </wp:positionV>
                  <wp:extent cx="296545" cy="260350"/>
                  <wp:effectExtent l="0" t="0" r="8255" b="6350"/>
                  <wp:wrapSquare wrapText="bothSides"/>
                  <wp:docPr id="455513377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89984" behindDoc="0" locked="0" layoutInCell="1" allowOverlap="1" wp14:anchorId="5FE4D948" wp14:editId="7AEB70AA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31750</wp:posOffset>
                  </wp:positionV>
                  <wp:extent cx="296545" cy="260350"/>
                  <wp:effectExtent l="0" t="0" r="8255" b="6350"/>
                  <wp:wrapSquare wrapText="bothSides"/>
                  <wp:docPr id="1453675405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A08AF" w:rsidRPr="00257F73" w14:paraId="52D4D2A7" w14:textId="77777777" w:rsidTr="00FB7FE8">
        <w:trPr>
          <w:trHeight w:val="447"/>
          <w:jc w:val="center"/>
        </w:trPr>
        <w:tc>
          <w:tcPr>
            <w:tcW w:w="1129" w:type="dxa"/>
          </w:tcPr>
          <w:p w14:paraId="04F14C65" w14:textId="6D70F114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Xã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B</w:t>
            </w:r>
          </w:p>
        </w:tc>
        <w:tc>
          <w:tcPr>
            <w:tcW w:w="5521" w:type="dxa"/>
          </w:tcPr>
          <w:p w14:paraId="380C819A" w14:textId="42CC9048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04320" behindDoc="0" locked="0" layoutInCell="1" allowOverlap="1" wp14:anchorId="3CC7EE4D" wp14:editId="15D3D6FD">
                  <wp:simplePos x="0" y="0"/>
                  <wp:positionH relativeFrom="column">
                    <wp:posOffset>1649730</wp:posOffset>
                  </wp:positionH>
                  <wp:positionV relativeFrom="paragraph">
                    <wp:posOffset>1270</wp:posOffset>
                  </wp:positionV>
                  <wp:extent cx="183515" cy="260350"/>
                  <wp:effectExtent l="0" t="0" r="6985" b="6350"/>
                  <wp:wrapSquare wrapText="bothSides"/>
                  <wp:docPr id="9833768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r="38091"/>
                          <a:stretch/>
                        </pic:blipFill>
                        <pic:spPr bwMode="auto">
                          <a:xfrm>
                            <a:off x="0" y="0"/>
                            <a:ext cx="183515" cy="26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02272" behindDoc="0" locked="0" layoutInCell="1" allowOverlap="1" wp14:anchorId="13718DD8" wp14:editId="7A8D3269">
                  <wp:simplePos x="0" y="0"/>
                  <wp:positionH relativeFrom="column">
                    <wp:posOffset>1233805</wp:posOffset>
                  </wp:positionH>
                  <wp:positionV relativeFrom="paragraph">
                    <wp:posOffset>1270</wp:posOffset>
                  </wp:positionV>
                  <wp:extent cx="296545" cy="260350"/>
                  <wp:effectExtent l="0" t="0" r="8255" b="6350"/>
                  <wp:wrapSquare wrapText="bothSides"/>
                  <wp:docPr id="176466154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00224" behindDoc="0" locked="0" layoutInCell="1" allowOverlap="1" wp14:anchorId="5F4FAAEE" wp14:editId="04C45212">
                  <wp:simplePos x="0" y="0"/>
                  <wp:positionH relativeFrom="column">
                    <wp:posOffset>817880</wp:posOffset>
                  </wp:positionH>
                  <wp:positionV relativeFrom="paragraph">
                    <wp:posOffset>1905</wp:posOffset>
                  </wp:positionV>
                  <wp:extent cx="296545" cy="260350"/>
                  <wp:effectExtent l="0" t="0" r="8255" b="6350"/>
                  <wp:wrapSquare wrapText="bothSides"/>
                  <wp:docPr id="935865902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98176" behindDoc="0" locked="0" layoutInCell="1" allowOverlap="1" wp14:anchorId="44BE768A" wp14:editId="6673D521">
                  <wp:simplePos x="0" y="0"/>
                  <wp:positionH relativeFrom="column">
                    <wp:posOffset>401955</wp:posOffset>
                  </wp:positionH>
                  <wp:positionV relativeFrom="paragraph">
                    <wp:posOffset>1905</wp:posOffset>
                  </wp:positionV>
                  <wp:extent cx="296545" cy="260350"/>
                  <wp:effectExtent l="0" t="0" r="8255" b="6350"/>
                  <wp:wrapSquare wrapText="bothSides"/>
                  <wp:docPr id="58207638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87936" behindDoc="0" locked="0" layoutInCell="1" allowOverlap="1" wp14:anchorId="713C8870" wp14:editId="27CFB587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0</wp:posOffset>
                  </wp:positionV>
                  <wp:extent cx="296545" cy="260350"/>
                  <wp:effectExtent l="0" t="0" r="8255" b="6350"/>
                  <wp:wrapSquare wrapText="bothSides"/>
                  <wp:docPr id="870686042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A08AF" w:rsidRPr="00257F73" w14:paraId="1CBA1ED2" w14:textId="77777777" w:rsidTr="00FB7FE8">
        <w:trPr>
          <w:trHeight w:val="447"/>
          <w:jc w:val="center"/>
        </w:trPr>
        <w:tc>
          <w:tcPr>
            <w:tcW w:w="1129" w:type="dxa"/>
          </w:tcPr>
          <w:p w14:paraId="49A2251D" w14:textId="1BF31101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Xã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C</w:t>
            </w:r>
          </w:p>
        </w:tc>
        <w:tc>
          <w:tcPr>
            <w:tcW w:w="5521" w:type="dxa"/>
          </w:tcPr>
          <w:p w14:paraId="6C769835" w14:textId="53D7486A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10464" behindDoc="0" locked="0" layoutInCell="1" allowOverlap="1" wp14:anchorId="0501FDE7" wp14:editId="2D0B5BDB">
                  <wp:simplePos x="0" y="0"/>
                  <wp:positionH relativeFrom="column">
                    <wp:posOffset>816610</wp:posOffset>
                  </wp:positionH>
                  <wp:positionV relativeFrom="paragraph">
                    <wp:posOffset>22860</wp:posOffset>
                  </wp:positionV>
                  <wp:extent cx="183515" cy="260350"/>
                  <wp:effectExtent l="0" t="0" r="6985" b="6350"/>
                  <wp:wrapSquare wrapText="bothSides"/>
                  <wp:docPr id="566766533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r="38091"/>
                          <a:stretch/>
                        </pic:blipFill>
                        <pic:spPr bwMode="auto">
                          <a:xfrm>
                            <a:off x="0" y="0"/>
                            <a:ext cx="183515" cy="26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06368" behindDoc="0" locked="0" layoutInCell="1" allowOverlap="1" wp14:anchorId="62DBD140" wp14:editId="0B894AE8">
                  <wp:simplePos x="0" y="0"/>
                  <wp:positionH relativeFrom="column">
                    <wp:posOffset>404495</wp:posOffset>
                  </wp:positionH>
                  <wp:positionV relativeFrom="paragraph">
                    <wp:posOffset>24130</wp:posOffset>
                  </wp:positionV>
                  <wp:extent cx="296545" cy="260350"/>
                  <wp:effectExtent l="0" t="0" r="8255" b="6350"/>
                  <wp:wrapSquare wrapText="bothSides"/>
                  <wp:docPr id="1931001835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92032" behindDoc="0" locked="0" layoutInCell="1" allowOverlap="1" wp14:anchorId="3EF21113" wp14:editId="7534F433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26035</wp:posOffset>
                  </wp:positionV>
                  <wp:extent cx="296545" cy="260350"/>
                  <wp:effectExtent l="0" t="0" r="8255" b="6350"/>
                  <wp:wrapSquare wrapText="bothSides"/>
                  <wp:docPr id="1180654944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A08AF" w:rsidRPr="00257F73" w14:paraId="17945FFC" w14:textId="77777777" w:rsidTr="00FB7FE8">
        <w:trPr>
          <w:trHeight w:val="456"/>
          <w:jc w:val="center"/>
        </w:trPr>
        <w:tc>
          <w:tcPr>
            <w:tcW w:w="1129" w:type="dxa"/>
          </w:tcPr>
          <w:p w14:paraId="2B3D119E" w14:textId="3CD520B1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lang w:val="en-ID"/>
              </w:rPr>
              <w:t>Xã</w:t>
            </w:r>
            <w:proofErr w:type="spellEnd"/>
            <w:r w:rsidRPr="00257F73">
              <w:rPr>
                <w:rFonts w:cs="Times New Roman"/>
                <w:bCs/>
                <w:sz w:val="26"/>
                <w:lang w:val="en-ID"/>
              </w:rPr>
              <w:t xml:space="preserve"> D</w:t>
            </w:r>
          </w:p>
        </w:tc>
        <w:tc>
          <w:tcPr>
            <w:tcW w:w="5521" w:type="dxa"/>
          </w:tcPr>
          <w:p w14:paraId="60D99E22" w14:textId="40912B55" w:rsidR="00DA08AF" w:rsidRPr="00257F73" w:rsidRDefault="00FB7FE8" w:rsidP="00DA08AF">
            <w:pPr>
              <w:spacing w:line="360" w:lineRule="auto"/>
              <w:rPr>
                <w:rFonts w:cs="Times New Roman"/>
                <w:bCs/>
                <w:sz w:val="26"/>
                <w:lang w:val="en-ID"/>
              </w:rPr>
            </w:pP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14560" behindDoc="0" locked="0" layoutInCell="1" allowOverlap="1" wp14:anchorId="1C38333F" wp14:editId="2E7C64D4">
                  <wp:simplePos x="0" y="0"/>
                  <wp:positionH relativeFrom="column">
                    <wp:posOffset>816610</wp:posOffset>
                  </wp:positionH>
                  <wp:positionV relativeFrom="paragraph">
                    <wp:posOffset>635</wp:posOffset>
                  </wp:positionV>
                  <wp:extent cx="296545" cy="260350"/>
                  <wp:effectExtent l="0" t="0" r="8255" b="6350"/>
                  <wp:wrapSquare wrapText="bothSides"/>
                  <wp:docPr id="209857794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12512" behindDoc="0" locked="0" layoutInCell="1" allowOverlap="1" wp14:anchorId="36163F37" wp14:editId="05E7F3B0">
                  <wp:simplePos x="0" y="0"/>
                  <wp:positionH relativeFrom="column">
                    <wp:posOffset>1264920</wp:posOffset>
                  </wp:positionH>
                  <wp:positionV relativeFrom="paragraph">
                    <wp:posOffset>0</wp:posOffset>
                  </wp:positionV>
                  <wp:extent cx="183515" cy="260350"/>
                  <wp:effectExtent l="0" t="0" r="6985" b="6350"/>
                  <wp:wrapSquare wrapText="bothSides"/>
                  <wp:docPr id="1491283756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" r="38091"/>
                          <a:stretch/>
                        </pic:blipFill>
                        <pic:spPr bwMode="auto">
                          <a:xfrm>
                            <a:off x="0" y="0"/>
                            <a:ext cx="183515" cy="26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708416" behindDoc="0" locked="0" layoutInCell="1" allowOverlap="1" wp14:anchorId="6CFCA313" wp14:editId="38789B3B">
                  <wp:simplePos x="0" y="0"/>
                  <wp:positionH relativeFrom="column">
                    <wp:posOffset>400685</wp:posOffset>
                  </wp:positionH>
                  <wp:positionV relativeFrom="paragraph">
                    <wp:posOffset>29210</wp:posOffset>
                  </wp:positionV>
                  <wp:extent cx="296545" cy="260350"/>
                  <wp:effectExtent l="0" t="0" r="8255" b="6350"/>
                  <wp:wrapSquare wrapText="bothSides"/>
                  <wp:docPr id="107549679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7F73">
              <w:rPr>
                <w:rFonts w:cs="Times New Roman"/>
                <w:bCs/>
                <w:noProof/>
                <w:sz w:val="26"/>
              </w:rPr>
              <w:drawing>
                <wp:anchor distT="0" distB="0" distL="114300" distR="114300" simplePos="0" relativeHeight="251694080" behindDoc="0" locked="0" layoutInCell="1" allowOverlap="1" wp14:anchorId="3B3A0552" wp14:editId="784CE19F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28575</wp:posOffset>
                  </wp:positionV>
                  <wp:extent cx="288925" cy="260350"/>
                  <wp:effectExtent l="0" t="0" r="0" b="6350"/>
                  <wp:wrapSquare wrapText="bothSides"/>
                  <wp:docPr id="2029716572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686042" name="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925" cy="260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</w:p>
        </w:tc>
      </w:tr>
    </w:tbl>
    <w:p w14:paraId="5E0D7EEC" w14:textId="1FFC6867" w:rsidR="00DA08AF" w:rsidRPr="00257F73" w:rsidRDefault="00095149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57F73">
        <w:rPr>
          <w:rFonts w:cs="Times New Roman"/>
          <w:bCs/>
          <w:noProof/>
          <w:sz w:val="26"/>
        </w:rPr>
        <w:drawing>
          <wp:anchor distT="0" distB="0" distL="114300" distR="114300" simplePos="0" relativeHeight="251718656" behindDoc="1" locked="0" layoutInCell="1" allowOverlap="1" wp14:anchorId="6D6995CD" wp14:editId="4D16A82F">
            <wp:simplePos x="0" y="0"/>
            <wp:positionH relativeFrom="column">
              <wp:posOffset>3070860</wp:posOffset>
            </wp:positionH>
            <wp:positionV relativeFrom="paragraph">
              <wp:posOffset>22860</wp:posOffset>
            </wp:positionV>
            <wp:extent cx="133985" cy="190500"/>
            <wp:effectExtent l="0" t="0" r="0" b="0"/>
            <wp:wrapTight wrapText="bothSides">
              <wp:wrapPolygon edited="0">
                <wp:start x="0" y="0"/>
                <wp:lineTo x="0" y="19440"/>
                <wp:lineTo x="18427" y="19440"/>
                <wp:lineTo x="18427" y="0"/>
                <wp:lineTo x="0" y="0"/>
              </wp:wrapPolygon>
            </wp:wrapTight>
            <wp:docPr id="193287616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686042" name="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38091"/>
                    <a:stretch/>
                  </pic:blipFill>
                  <pic:spPr bwMode="auto">
                    <a:xfrm>
                      <a:off x="0" y="0"/>
                      <a:ext cx="133985" cy="19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7F73">
        <w:rPr>
          <w:rFonts w:cs="Times New Roman"/>
          <w:bCs/>
          <w:noProof/>
          <w:sz w:val="26"/>
        </w:rPr>
        <w:drawing>
          <wp:anchor distT="0" distB="0" distL="114300" distR="114300" simplePos="0" relativeHeight="251716608" behindDoc="1" locked="0" layoutInCell="1" allowOverlap="1" wp14:anchorId="1432992C" wp14:editId="2F939DBA">
            <wp:simplePos x="0" y="0"/>
            <wp:positionH relativeFrom="column">
              <wp:posOffset>1552575</wp:posOffset>
            </wp:positionH>
            <wp:positionV relativeFrom="paragraph">
              <wp:posOffset>22860</wp:posOffset>
            </wp:positionV>
            <wp:extent cx="229235" cy="206375"/>
            <wp:effectExtent l="0" t="0" r="0" b="3175"/>
            <wp:wrapTight wrapText="bothSides">
              <wp:wrapPolygon edited="0">
                <wp:start x="0" y="0"/>
                <wp:lineTo x="0" y="19938"/>
                <wp:lineTo x="19745" y="19938"/>
                <wp:lineTo x="19745" y="0"/>
                <wp:lineTo x="0" y="0"/>
              </wp:wrapPolygon>
            </wp:wrapTight>
            <wp:docPr id="127938213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686042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35" cy="20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 </w:t>
      </w:r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gramStart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 xml:space="preserve">(  </w:t>
      </w:r>
      <w:proofErr w:type="gramEnd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 xml:space="preserve">           = 10 </w:t>
      </w:r>
      <w:proofErr w:type="spellStart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="00FB7FE8" w:rsidRPr="00257F73">
        <w:rPr>
          <w:rFonts w:ascii="Times New Roman" w:eastAsia="Times New Roman" w:hAnsi="Times New Roman" w:cs="Times New Roman"/>
          <w:sz w:val="26"/>
          <w:szCs w:val="26"/>
        </w:rPr>
        <w:t xml:space="preserve">;    </w:t>
      </w:r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= 5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>)</w:t>
      </w:r>
    </w:p>
    <w:p w14:paraId="317A0D12" w14:textId="1F5AF9C5" w:rsidR="00095149" w:rsidRPr="00257F73" w:rsidRDefault="00095149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</w:p>
    <w:p w14:paraId="14CFEBFD" w14:textId="045DD903" w:rsidR="00095149" w:rsidRPr="00257F73" w:rsidRDefault="00095149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hơn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30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ần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đầu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ư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hêm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rạm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bảo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rì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sửa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hữa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riêng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. Theo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đ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ững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554F2119" w14:textId="3A0C5F1D" w:rsidR="00095149" w:rsidRPr="00257F73" w:rsidRDefault="00095149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Giải</w:t>
      </w:r>
      <w:proofErr w:type="spellEnd"/>
    </w:p>
    <w:p w14:paraId="4F933158" w14:textId="60ACE00A" w:rsidR="00095149" w:rsidRPr="00257F73" w:rsidRDefault="00095149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57F73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a)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iều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hất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39ACFF60" w14:textId="209A9281" w:rsidR="00095149" w:rsidRPr="00257F73" w:rsidRDefault="00095149" w:rsidP="00DA08AF">
      <w:pPr>
        <w:spacing w:after="0" w:line="360" w:lineRule="auto"/>
        <w:rPr>
          <w:bCs/>
          <w:color w:val="FF0000"/>
          <w:sz w:val="26"/>
        </w:rPr>
      </w:pPr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45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35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á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ên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2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xã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này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ần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đầu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ư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hêm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rạm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bảo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trì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sửa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chữa</w:t>
      </w:r>
      <w:proofErr w:type="spellEnd"/>
      <w:r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57F73">
        <w:rPr>
          <w:rFonts w:ascii="Times New Roman" w:eastAsia="Times New Roman" w:hAnsi="Times New Roman" w:cs="Times New Roman"/>
          <w:sz w:val="26"/>
          <w:szCs w:val="26"/>
        </w:rPr>
        <w:t>riêng</w:t>
      </w:r>
      <w:proofErr w:type="spellEnd"/>
    </w:p>
    <w:p w14:paraId="68805357" w14:textId="76AD200B" w:rsidR="00B8291C" w:rsidRPr="00257F73" w:rsidRDefault="00B8291C" w:rsidP="00DA08AF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Bài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6: </w:t>
      </w:r>
      <w:proofErr w:type="gram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( 2</w:t>
      </w:r>
      <w:proofErr w:type="gram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,5 </w:t>
      </w:r>
      <w:proofErr w:type="spell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điểm</w:t>
      </w:r>
      <w:proofErr w:type="spell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)</w:t>
      </w:r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Cho tam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BC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H </w:t>
      </w:r>
      <w:r w:rsidR="00A35193" w:rsidRPr="00257F73">
        <w:rPr>
          <w:rFonts w:ascii="Times New Roman" w:eastAsia="Times New Roman" w:hAnsi="Times New Roman" w:cs="Times New Roman"/>
          <w:position w:val="-14"/>
          <w:sz w:val="26"/>
          <w:szCs w:val="26"/>
          <w:lang w:val="en-US"/>
        </w:rPr>
        <w:object w:dxaOrig="980" w:dyaOrig="400" w14:anchorId="5F3E6AA7">
          <v:shape id="_x0000_i1041" type="#_x0000_t75" style="width:48.75pt;height:21.4pt" o:ole="">
            <v:imagedata r:id="rId49" o:title=""/>
          </v:shape>
          <o:OLEObject Type="Embed" ProgID="Equation.DSMT4" ShapeID="_x0000_i1041" DrawAspect="Content" ObjectID="_1771601943" r:id="rId50"/>
        </w:object>
      </w:r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HD </w:t>
      </w:r>
      <w:r w:rsidR="00A35193" w:rsidRPr="00257F73">
        <w:rPr>
          <w:rFonts w:ascii="Times New Roman" w:eastAsia="Times New Roman" w:hAnsi="Times New Roman" w:cs="Times New Roman"/>
          <w:sz w:val="26"/>
          <w:szCs w:val="26"/>
          <w:lang w:val="en-US"/>
        </w:rPr>
        <w:sym w:font="Lamsymbol" w:char="F05E"/>
      </w:r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C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D</w:t>
      </w:r>
    </w:p>
    <w:p w14:paraId="660454F2" w14:textId="74089B79" w:rsidR="00B8291C" w:rsidRPr="00257F73" w:rsidRDefault="00B8291C" w:rsidP="00B8291C">
      <w:pPr>
        <w:spacing w:before="60" w:after="60"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proofErr w:type="gramStart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a)(</w:t>
      </w:r>
      <w:proofErr w:type="gramEnd"/>
      <w:r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TH)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</w:rPr>
        <w:t xml:space="preserve">: </w:t>
      </w:r>
      <w:r w:rsidR="00A35193" w:rsidRPr="00257F7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720" w:dyaOrig="260" w14:anchorId="2E706791">
          <v:shape id="_x0000_i1042" type="#_x0000_t75" style="width:36.45pt;height:13.65pt" o:ole="">
            <v:imagedata r:id="rId51" o:title=""/>
          </v:shape>
          <o:OLEObject Type="Embed" ProgID="Equation.DSMT4" ShapeID="_x0000_i1042" DrawAspect="Content" ObjectID="_1771601944" r:id="rId52"/>
        </w:object>
      </w:r>
      <w:r w:rsidR="00A3519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</w:rPr>
        <w:t xml:space="preserve"> </w:t>
      </w:r>
      <w:r w:rsidR="00A35193" w:rsidRPr="00257F7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20" w:dyaOrig="279" w14:anchorId="2941E7D7">
          <v:shape id="_x0000_i1043" type="#_x0000_t75" style="width:36.45pt;height:14.6pt" o:ole="">
            <v:imagedata r:id="rId53" o:title=""/>
          </v:shape>
          <o:OLEObject Type="Embed" ProgID="Equation.DSMT4" ShapeID="_x0000_i1043" DrawAspect="Content" ObjectID="_1771601945" r:id="rId54"/>
        </w:object>
      </w:r>
      <w:proofErr w:type="spellStart"/>
      <w:r w:rsidR="00A053E9" w:rsidRPr="00257F73">
        <w:rPr>
          <w:rFonts w:ascii="Times New Roman" w:hAnsi="Times New Roman" w:cs="Times New Roman"/>
          <w:sz w:val="26"/>
          <w:szCs w:val="26"/>
          <w:lang w:val="en-US"/>
        </w:rPr>
        <w:t>và</w:t>
      </w:r>
      <w:proofErr w:type="spellEnd"/>
      <w:r w:rsidR="00A053E9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053E9" w:rsidRPr="00257F7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720" w:dyaOrig="260" w14:anchorId="2F3C810D">
          <v:shape id="_x0000_i1044" type="#_x0000_t75" style="width:36.45pt;height:13.65pt" o:ole="">
            <v:imagedata r:id="rId51" o:title=""/>
          </v:shape>
          <o:OLEObject Type="Embed" ProgID="Equation.DSMT4" ShapeID="_x0000_i1044" DrawAspect="Content" ObjectID="_1771601946" r:id="rId55"/>
        </w:object>
      </w:r>
      <w:r w:rsidR="00A053E9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053E9" w:rsidRPr="00257F73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A053E9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053E9" w:rsidRPr="00257F73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="00A053E9" w:rsidRPr="00257F7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053E9" w:rsidRPr="00257F73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A053E9" w:rsidRPr="00257F73">
        <w:rPr>
          <w:rFonts w:ascii="Times New Roman" w:hAnsi="Times New Roman" w:cs="Times New Roman"/>
          <w:sz w:val="26"/>
          <w:szCs w:val="26"/>
        </w:rPr>
        <w:t xml:space="preserve"> </w:t>
      </w:r>
      <w:r w:rsidR="00A053E9" w:rsidRPr="00257F7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40" w:dyaOrig="279" w14:anchorId="3F2FA54B">
          <v:shape id="_x0000_i1045" type="#_x0000_t75" style="width:37.35pt;height:14.6pt" o:ole="">
            <v:imagedata r:id="rId56" o:title=""/>
          </v:shape>
          <o:OLEObject Type="Embed" ProgID="Equation.DSMT4" ShapeID="_x0000_i1045" DrawAspect="Content" ObjectID="_1771601947" r:id="rId57"/>
        </w:object>
      </w:r>
    </w:p>
    <w:p w14:paraId="0A97EF39" w14:textId="3DF6DE9C" w:rsidR="00B8291C" w:rsidRPr="00257F73" w:rsidRDefault="00B8291C" w:rsidP="00A35193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b)(</w:t>
      </w:r>
      <w:proofErr w:type="gramEnd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VD)</w:t>
      </w:r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Kẻ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HD </w:t>
      </w:r>
      <w:r w:rsidR="00A35193" w:rsidRPr="00257F73">
        <w:rPr>
          <w:rFonts w:ascii="Times New Roman" w:eastAsia="Times New Roman" w:hAnsi="Times New Roman" w:cs="Times New Roman"/>
          <w:sz w:val="26"/>
          <w:szCs w:val="26"/>
          <w:lang w:val="en-US"/>
        </w:rPr>
        <w:sym w:font="Lamsymbol" w:char="F05E"/>
      </w:r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AC </w:t>
      </w:r>
      <w:proofErr w:type="spellStart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>tại</w:t>
      </w:r>
      <w:proofErr w:type="spellEnd"/>
      <w:r w:rsidR="00A35193" w:rsidRPr="00257F73">
        <w:rPr>
          <w:rFonts w:ascii="Times New Roman" w:eastAsia="Times New Roman" w:hAnsi="Times New Roman" w:cs="Times New Roman"/>
          <w:sz w:val="26"/>
          <w:szCs w:val="26"/>
        </w:rPr>
        <w:t xml:space="preserve"> D .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Chứ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minh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AD.AC = BH. HC</w:t>
      </w:r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ab/>
      </w:r>
    </w:p>
    <w:p w14:paraId="19D80F4E" w14:textId="47A913D3" w:rsidR="00A35193" w:rsidRPr="00257F73" w:rsidRDefault="00B8291C" w:rsidP="00A35193">
      <w:pPr>
        <w:tabs>
          <w:tab w:val="left" w:pos="2160"/>
        </w:tabs>
        <w:spacing w:after="0" w:line="360" w:lineRule="auto"/>
        <w:contextualSpacing/>
        <w:rPr>
          <w:rFonts w:ascii="Times New Roman" w:hAnsi="Times New Roman" w:cs="Times New Roman"/>
          <w:sz w:val="26"/>
          <w:szCs w:val="26"/>
          <w:lang w:val="en-US"/>
        </w:rPr>
      </w:pPr>
      <w:proofErr w:type="gramStart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c)(</w:t>
      </w:r>
      <w:proofErr w:type="gramEnd"/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VDC)</w:t>
      </w:r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Gọi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O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tru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điểm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AB. OC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cắt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HD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tại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I.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Chứ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minh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I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trung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điểm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>của</w:t>
      </w:r>
      <w:proofErr w:type="spellEnd"/>
      <w:r w:rsidR="00A35193" w:rsidRPr="00257F73">
        <w:rPr>
          <w:rFonts w:ascii="Times New Roman" w:hAnsi="Times New Roman" w:cs="Times New Roman"/>
          <w:sz w:val="26"/>
          <w:szCs w:val="26"/>
          <w:lang w:val="en-US"/>
        </w:rPr>
        <w:t xml:space="preserve"> HD</w:t>
      </w:r>
    </w:p>
    <w:p w14:paraId="18AEB29B" w14:textId="7C0E15BA" w:rsidR="002452AB" w:rsidRPr="00257F73" w:rsidRDefault="002452AB" w:rsidP="002452AB">
      <w:pPr>
        <w:tabs>
          <w:tab w:val="left" w:pos="426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57F73">
        <w:rPr>
          <w:noProof/>
          <w:sz w:val="26"/>
          <w:szCs w:val="26"/>
          <w:lang w:val="en-SG" w:eastAsia="en-SG"/>
        </w:rPr>
        <w:drawing>
          <wp:anchor distT="0" distB="0" distL="114300" distR="114300" simplePos="0" relativeHeight="251671552" behindDoc="0" locked="0" layoutInCell="1" allowOverlap="1" wp14:anchorId="50D2361B" wp14:editId="25DD6F5C">
            <wp:simplePos x="0" y="0"/>
            <wp:positionH relativeFrom="margin">
              <wp:posOffset>3688715</wp:posOffset>
            </wp:positionH>
            <wp:positionV relativeFrom="paragraph">
              <wp:posOffset>9525</wp:posOffset>
            </wp:positionV>
            <wp:extent cx="2883535" cy="18459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Bài</w:t>
      </w:r>
      <w:proofErr w:type="spellEnd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7: </w:t>
      </w:r>
      <w:proofErr w:type="gramStart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( 0</w:t>
      </w:r>
      <w:proofErr w:type="gramEnd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,5 </w:t>
      </w:r>
      <w:proofErr w:type="spellStart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>điểm</w:t>
      </w:r>
      <w:proofErr w:type="spellEnd"/>
      <w:r w:rsidR="00B8291C" w:rsidRPr="00257F73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) (VD)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ể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o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chiều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rộ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AB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một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khúc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sô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người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ta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dự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ược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ba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C, D, E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thẳ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hà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;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ba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iểm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C, B, A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thẳ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hà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và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BD song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so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với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AE (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xem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hình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vẽ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).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Biết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rằ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CB = 38m, CD = 32m, CE = 110m.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Tìm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chiều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rộ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AB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của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khúc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sông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ó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(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làm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tròn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đến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257F73">
        <w:rPr>
          <w:rFonts w:ascii="Times New Roman" w:hAnsi="Times New Roman" w:cs="Times New Roman"/>
          <w:iCs/>
          <w:sz w:val="26"/>
          <w:szCs w:val="26"/>
        </w:rPr>
        <w:t>mét</w:t>
      </w:r>
      <w:proofErr w:type="spellEnd"/>
      <w:r w:rsidRPr="00257F73">
        <w:rPr>
          <w:rFonts w:ascii="Times New Roman" w:hAnsi="Times New Roman" w:cs="Times New Roman"/>
          <w:iCs/>
          <w:sz w:val="26"/>
          <w:szCs w:val="26"/>
        </w:rPr>
        <w:t>).</w:t>
      </w:r>
    </w:p>
    <w:p w14:paraId="0106A31A" w14:textId="6785FDDA" w:rsidR="002452AB" w:rsidRPr="00257F73" w:rsidRDefault="002452AB" w:rsidP="002452AB">
      <w:pPr>
        <w:rPr>
          <w:rFonts w:ascii="Times New Roman" w:hAnsi="Times New Roman" w:cs="Times New Roman"/>
          <w:sz w:val="26"/>
          <w:szCs w:val="26"/>
        </w:rPr>
      </w:pPr>
      <w:r w:rsidRPr="00257F73">
        <w:rPr>
          <w:rFonts w:ascii="Times New Roman" w:hAnsi="Times New Roman" w:cs="Times New Roman"/>
          <w:sz w:val="26"/>
          <w:szCs w:val="26"/>
        </w:rPr>
        <w:tab/>
      </w:r>
      <w:r w:rsidRPr="00257F73">
        <w:rPr>
          <w:rFonts w:ascii="Times New Roman" w:hAnsi="Times New Roman" w:cs="Times New Roman"/>
          <w:sz w:val="26"/>
          <w:szCs w:val="26"/>
        </w:rPr>
        <w:tab/>
      </w:r>
    </w:p>
    <w:p w14:paraId="0CBB1AA2" w14:textId="25D1C8B9" w:rsidR="00B8291C" w:rsidRPr="00257F73" w:rsidRDefault="00B8291C" w:rsidP="00B8291C">
      <w:pPr>
        <w:spacing w:before="60" w:after="60" w:line="276" w:lineRule="auto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42D7FFD0" w14:textId="77777777" w:rsidR="00B8291C" w:rsidRPr="00257F73" w:rsidRDefault="00B8291C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6B808D5" w14:textId="77777777" w:rsidR="00B8291C" w:rsidRPr="00257F73" w:rsidRDefault="00B8291C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AAF9E04" w14:textId="77777777" w:rsidR="00B8291C" w:rsidRPr="00257F73" w:rsidRDefault="00B8291C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FA4F06A" w14:textId="4D37A487" w:rsidR="00C20E10" w:rsidRPr="00257F73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____HẾT____</w:t>
      </w:r>
    </w:p>
    <w:p w14:paraId="5B3D850C" w14:textId="6BAFC2DB" w:rsidR="00110C74" w:rsidRPr="00257F73" w:rsidRDefault="00110C74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548FCF47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705FAF60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7333A404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60899917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6409AF8D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45DE1D52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25BFAB43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0D24C4FF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3EE6844F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2C464CD3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6CB92D3E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65FDBDC8" w14:textId="77777777" w:rsidR="004F52A6" w:rsidRPr="00257F73" w:rsidRDefault="004F52A6" w:rsidP="00A35193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tbl>
      <w:tblPr>
        <w:tblW w:w="10501" w:type="dxa"/>
        <w:tblInd w:w="-1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7"/>
        <w:gridCol w:w="6264"/>
      </w:tblGrid>
      <w:tr w:rsidR="009D7068" w:rsidRPr="00257F73" w14:paraId="16868990" w14:textId="77777777" w:rsidTr="00964102">
        <w:tc>
          <w:tcPr>
            <w:tcW w:w="4122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0C453412" w14:textId="77777777" w:rsidR="009D7068" w:rsidRPr="00257F73" w:rsidRDefault="009D7068" w:rsidP="009641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257F73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>ỦY BAN NHÂN DÂN</w:t>
            </w:r>
            <w:r w:rsidRPr="00257F73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br/>
              <w:t>HUYỆN HÓC MÔN</w:t>
            </w:r>
          </w:p>
          <w:p w14:paraId="55EB59F9" w14:textId="77777777" w:rsidR="009D7068" w:rsidRPr="00257F73" w:rsidRDefault="009D7068" w:rsidP="00964102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57F7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PHÒNG GIÁO DỤC VÀ ĐÀO TẠO</w:t>
            </w:r>
          </w:p>
        </w:tc>
        <w:tc>
          <w:tcPr>
            <w:tcW w:w="6095" w:type="dxa"/>
          </w:tcPr>
          <w:p w14:paraId="40E79194" w14:textId="77777777" w:rsidR="009D7068" w:rsidRPr="00257F73" w:rsidRDefault="009D7068" w:rsidP="00964102">
            <w:pPr>
              <w:spacing w:after="120" w:line="240" w:lineRule="auto"/>
              <w:ind w:left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KIỂM TRA 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GIỮA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KỲ I NĂM HỌC 202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- 202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  <w:p w14:paraId="0EC8B8BB" w14:textId="77777777" w:rsidR="009D7068" w:rsidRPr="00257F73" w:rsidRDefault="009D7068" w:rsidP="00964102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  <w:p w14:paraId="456388DE" w14:textId="77777777" w:rsidR="009D7068" w:rsidRPr="00257F73" w:rsidRDefault="009D7068" w:rsidP="00964102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- KHỐI LỚP: </w:t>
            </w:r>
            <w:r w:rsidRPr="00257F73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</w:tc>
      </w:tr>
    </w:tbl>
    <w:p w14:paraId="425815C8" w14:textId="77777777" w:rsidR="009D7068" w:rsidRPr="00257F73" w:rsidRDefault="009D7068" w:rsidP="009D7068">
      <w:pPr>
        <w:spacing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PHẦN TRẮC NGHIỆM (3,0 ĐIỂM)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9D7068" w:rsidRPr="00257F73" w14:paraId="368E0077" w14:textId="77777777" w:rsidTr="00964102">
        <w:trPr>
          <w:jc w:val="center"/>
        </w:trPr>
        <w:tc>
          <w:tcPr>
            <w:tcW w:w="838" w:type="dxa"/>
            <w:vAlign w:val="center"/>
          </w:tcPr>
          <w:p w14:paraId="48486389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1C1F5C5C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7A26E3E0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4100F9E4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D7F80DC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7F7F5A60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3BB08A3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4947477B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4E8E1399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3B92AD39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050C38FB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40F29D6C" w14:textId="77777777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9D7068" w:rsidRPr="00257F73" w14:paraId="5C049FA5" w14:textId="77777777" w:rsidTr="00964102">
        <w:trPr>
          <w:jc w:val="center"/>
        </w:trPr>
        <w:tc>
          <w:tcPr>
            <w:tcW w:w="838" w:type="dxa"/>
            <w:vAlign w:val="center"/>
          </w:tcPr>
          <w:p w14:paraId="00B4B2F8" w14:textId="50AA327D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2F42907D" w14:textId="2C5FB523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27ADCE53" w14:textId="6EB4BD61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51D10CFF" w14:textId="26D21EE3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7" w:type="dxa"/>
            <w:vAlign w:val="center"/>
          </w:tcPr>
          <w:p w14:paraId="5BEC75BA" w14:textId="7D1595C8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7" w:type="dxa"/>
            <w:vAlign w:val="center"/>
          </w:tcPr>
          <w:p w14:paraId="196D5610" w14:textId="402025C6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128B5019" w14:textId="2C55EA2F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58C8FF9" w14:textId="7705CAF6" w:rsidR="009D7068" w:rsidRPr="00257F73" w:rsidRDefault="00577195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7C7C0278" w14:textId="4BEB9DC2" w:rsidR="009D7068" w:rsidRPr="00257F73" w:rsidRDefault="00A866F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3C77AC95" w14:textId="29100307" w:rsidR="009D7068" w:rsidRPr="00257F73" w:rsidRDefault="00A866F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562494B0" w14:textId="01D64F5C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5469057E" w14:textId="4C09FF85" w:rsidR="009D7068" w:rsidRPr="00257F73" w:rsidRDefault="009D7068" w:rsidP="00964102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386D53DC" w14:textId="77777777" w:rsidR="009D7068" w:rsidRPr="00257F73" w:rsidRDefault="009D7068" w:rsidP="009D7068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E7AE01E" w14:textId="77777777" w:rsidR="00C20E10" w:rsidRPr="00257F73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57F73">
        <w:rPr>
          <w:rFonts w:ascii="Times New Roman" w:hAnsi="Times New Roman" w:cs="Times New Roman"/>
          <w:b/>
          <w:sz w:val="26"/>
          <w:szCs w:val="26"/>
          <w:lang w:val="en-US"/>
        </w:rPr>
        <w:t>PHẦN TỰ LUẬN (7,0 ĐIỂM)</w:t>
      </w:r>
    </w:p>
    <w:tbl>
      <w:tblPr>
        <w:tblStyle w:val="LiBang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9077"/>
        <w:gridCol w:w="809"/>
      </w:tblGrid>
      <w:tr w:rsidR="00C20E10" w:rsidRPr="00257F73" w14:paraId="40E66B12" w14:textId="77777777" w:rsidTr="004F52A6">
        <w:trPr>
          <w:jc w:val="center"/>
        </w:trPr>
        <w:tc>
          <w:tcPr>
            <w:tcW w:w="282" w:type="pct"/>
            <w:vAlign w:val="center"/>
          </w:tcPr>
          <w:p w14:paraId="2AF4C301" w14:textId="77777777" w:rsidR="00C20E10" w:rsidRPr="00257F73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4332" w:type="pct"/>
            <w:vAlign w:val="center"/>
          </w:tcPr>
          <w:p w14:paraId="0AE9CA9E" w14:textId="77777777" w:rsidR="00C20E10" w:rsidRPr="00257F73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Đáp</w:t>
            </w:r>
            <w:proofErr w:type="spellEnd"/>
            <w:r w:rsidRPr="00257F7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386" w:type="pct"/>
            <w:vAlign w:val="center"/>
          </w:tcPr>
          <w:p w14:paraId="460ECD4A" w14:textId="77777777" w:rsidR="00C20E10" w:rsidRPr="00257F73" w:rsidRDefault="00C20E10" w:rsidP="00C20E1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C20E10" w:rsidRPr="00257F73" w14:paraId="281E77DD" w14:textId="77777777" w:rsidTr="00B67077">
        <w:trPr>
          <w:jc w:val="center"/>
        </w:trPr>
        <w:tc>
          <w:tcPr>
            <w:tcW w:w="282" w:type="pct"/>
            <w:vAlign w:val="center"/>
          </w:tcPr>
          <w:p w14:paraId="62A66D8D" w14:textId="77777777" w:rsidR="00C20E10" w:rsidRPr="00257F73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18" w:type="pct"/>
            <w:gridSpan w:val="2"/>
            <w:shd w:val="clear" w:color="auto" w:fill="AEAAAA" w:themeFill="background2" w:themeFillShade="BF"/>
            <w:vAlign w:val="center"/>
          </w:tcPr>
          <w:p w14:paraId="25C59629" w14:textId="3E4DF027" w:rsidR="00C20E10" w:rsidRPr="00257F73" w:rsidRDefault="00B67077" w:rsidP="00B67077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(0,75) TH</w:t>
            </w:r>
          </w:p>
        </w:tc>
      </w:tr>
      <w:tr w:rsidR="00C20E10" w:rsidRPr="00257F73" w14:paraId="0C111933" w14:textId="77777777" w:rsidTr="004F52A6">
        <w:trPr>
          <w:jc w:val="center"/>
        </w:trPr>
        <w:tc>
          <w:tcPr>
            <w:tcW w:w="282" w:type="pct"/>
            <w:vAlign w:val="center"/>
          </w:tcPr>
          <w:p w14:paraId="33E93260" w14:textId="44BA9B96" w:rsidR="00C20E10" w:rsidRPr="00257F73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143E6598" w14:textId="201AF1CA" w:rsidR="00C20E10" w:rsidRPr="00257F73" w:rsidRDefault="00B67077" w:rsidP="00B67077">
            <w:pPr>
              <w:pStyle w:val="KhngDncch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Quảng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áo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ập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vở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10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hã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ỉ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ệ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ự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họ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ao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hấ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ợp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í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38CC2E18" w14:textId="77777777" w:rsidR="00C20E10" w:rsidRPr="00257F73" w:rsidRDefault="00C20E10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20E10" w:rsidRPr="00257F73" w14:paraId="543B7DCD" w14:textId="77777777" w:rsidTr="004F52A6">
        <w:trPr>
          <w:jc w:val="center"/>
        </w:trPr>
        <w:tc>
          <w:tcPr>
            <w:tcW w:w="282" w:type="pct"/>
            <w:vAlign w:val="center"/>
          </w:tcPr>
          <w:p w14:paraId="07008223" w14:textId="45EFB517" w:rsidR="00C20E10" w:rsidRPr="00257F73" w:rsidRDefault="00C20E10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398D2C91" w14:textId="53B73C8B" w:rsidR="00C20E10" w:rsidRPr="00257F73" w:rsidRDefault="00B67077" w:rsidP="00B67077">
            <w:pPr>
              <w:pStyle w:val="KhngDncch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Vì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ỉ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ệ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họ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ập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vở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BC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hiều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ơ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ỉ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ệ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họ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hã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iệu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10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77F384D3" w14:textId="379A8786" w:rsidR="00C20E10" w:rsidRPr="00257F73" w:rsidRDefault="00C20E10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.</w:t>
            </w:r>
            <w:r w:rsidR="00B67077" w:rsidRPr="00257F73">
              <w:rPr>
                <w:rFonts w:cs="Times New Roman"/>
                <w:b/>
                <w:sz w:val="26"/>
                <w:szCs w:val="26"/>
              </w:rPr>
              <w:t>2</w:t>
            </w:r>
            <w:r w:rsidRPr="00257F73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B67077" w:rsidRPr="00257F73" w14:paraId="7073AF8A" w14:textId="77777777" w:rsidTr="004F52A6">
        <w:trPr>
          <w:jc w:val="center"/>
        </w:trPr>
        <w:tc>
          <w:tcPr>
            <w:tcW w:w="282" w:type="pct"/>
            <w:vAlign w:val="center"/>
          </w:tcPr>
          <w:p w14:paraId="58C16BD5" w14:textId="3D647709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0F52B84D" w14:textId="4D547DA1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>(0,75) TH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7375275A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0CB67535" w14:textId="77777777" w:rsidTr="004F52A6">
        <w:trPr>
          <w:jc w:val="center"/>
        </w:trPr>
        <w:tc>
          <w:tcPr>
            <w:tcW w:w="282" w:type="pct"/>
            <w:vAlign w:val="center"/>
          </w:tcPr>
          <w:p w14:paraId="2122271D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5EA29A70" w14:textId="77777777" w:rsidR="00B67077" w:rsidRPr="00257F73" w:rsidRDefault="00B67077" w:rsidP="00B67077">
            <w:pPr>
              <w:spacing w:before="100" w:beforeAutospacing="1" w:line="252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Xé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∆ABC có:</w:t>
            </w:r>
          </w:p>
          <w:p w14:paraId="1F0BA10B" w14:textId="77777777" w:rsidR="00B67077" w:rsidRPr="00257F73" w:rsidRDefault="00B67077" w:rsidP="00B67077">
            <w:pPr>
              <w:spacing w:beforeAutospacing="1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 M là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ru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ể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C (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g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>)</w:t>
            </w:r>
          </w:p>
          <w:p w14:paraId="1C2DDB1F" w14:textId="77777777" w:rsidR="00B67077" w:rsidRPr="00257F73" w:rsidRDefault="00B67077" w:rsidP="00B67077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 wp14:anchorId="70D76088" wp14:editId="119F3F5D">
                      <wp:simplePos x="0" y="0"/>
                      <wp:positionH relativeFrom="column">
                        <wp:posOffset>3179805</wp:posOffset>
                      </wp:positionH>
                      <wp:positionV relativeFrom="paragraph">
                        <wp:posOffset>794385</wp:posOffset>
                      </wp:positionV>
                      <wp:extent cx="360" cy="360"/>
                      <wp:effectExtent l="38100" t="38100" r="57150" b="57150"/>
                      <wp:wrapNone/>
                      <wp:docPr id="2026604679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2EDDA0" id="Ink 2" o:spid="_x0000_s1026" type="#_x0000_t75" style="position:absolute;margin-left:249.7pt;margin-top:61.85pt;width:1.45pt;height:1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">
                      <v:imagedata r:id="rId60" o:title=""/>
                    </v:shape>
                  </w:pict>
                </mc:Fallback>
              </mc:AlternateContent>
            </w:r>
            <w:r w:rsidRPr="00257F73">
              <w:rPr>
                <w:rFonts w:cs="Times New Roman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 wp14:anchorId="254E934D" wp14:editId="5275B382">
                      <wp:simplePos x="0" y="0"/>
                      <wp:positionH relativeFrom="column">
                        <wp:posOffset>3179840</wp:posOffset>
                      </wp:positionH>
                      <wp:positionV relativeFrom="paragraph">
                        <wp:posOffset>347120</wp:posOffset>
                      </wp:positionV>
                      <wp:extent cx="360" cy="360"/>
                      <wp:effectExtent l="38100" t="38100" r="57150" b="57150"/>
                      <wp:wrapNone/>
                      <wp:docPr id="516149173" name="Ink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A0EE8E" id="Ink 3" o:spid="_x0000_s1026" type="#_x0000_t75" style="position:absolute;margin-left:249.7pt;margin-top:26.65pt;width:1.45pt;height:1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">
                      <v:imagedata r:id="rId60" o:title=""/>
                    </v:shape>
                  </w:pict>
                </mc:Fallback>
              </mc:AlternateContent>
            </w:r>
            <w:r w:rsidRPr="00257F73">
              <w:rPr>
                <w:rFonts w:cs="Times New Roman"/>
                <w:sz w:val="26"/>
                <w:szCs w:val="26"/>
              </w:rPr>
              <w:t xml:space="preserve"> N là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ru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ể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BC (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g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>)</w:t>
            </w:r>
          </w:p>
          <w:p w14:paraId="263BE99D" w14:textId="77777777" w:rsidR="00B67077" w:rsidRPr="00257F73" w:rsidRDefault="00B67077" w:rsidP="00B67077">
            <w:pPr>
              <w:tabs>
                <w:tab w:val="left" w:pos="1276"/>
              </w:tabs>
              <w:spacing w:before="60" w:after="60"/>
              <w:rPr>
                <w:rFonts w:cs="Times New Roman"/>
                <w:sz w:val="26"/>
                <w:szCs w:val="26"/>
              </w:rPr>
            </w:pPr>
            <w:proofErr w:type="spellStart"/>
            <w:proofErr w:type="gramStart"/>
            <w:r w:rsidRPr="00257F73">
              <w:rPr>
                <w:rFonts w:cs="Times New Roman"/>
                <w:sz w:val="26"/>
                <w:szCs w:val="26"/>
              </w:rPr>
              <w:t>Nê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 MN</w:t>
            </w:r>
            <w:proofErr w:type="gramEnd"/>
            <w:r w:rsidRPr="00257F73">
              <w:rPr>
                <w:rFonts w:cs="Times New Roman"/>
                <w:sz w:val="26"/>
                <w:szCs w:val="26"/>
              </w:rPr>
              <w:t xml:space="preserve"> là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ườ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ru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̀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∆ABC</w:t>
            </w:r>
          </w:p>
          <w:p w14:paraId="637DEC19" w14:textId="77777777" w:rsidR="00B67077" w:rsidRPr="00257F73" w:rsidRDefault="00B67077" w:rsidP="00B67077">
            <w:pPr>
              <w:tabs>
                <w:tab w:val="left" w:pos="1276"/>
              </w:tabs>
              <w:spacing w:before="60" w:after="60"/>
              <w:rPr>
                <w:rFonts w:cs="Times New Roman"/>
                <w:b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MN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AB</m:t>
              </m:r>
            </m:oMath>
            <w:r w:rsidRPr="00257F73">
              <w:rPr>
                <w:rFonts w:cs="Times New Roman"/>
                <w:sz w:val="26"/>
                <w:szCs w:val="26"/>
              </w:rPr>
              <w:t xml:space="preserve"> hay AB = 2MN = 2 .300 = 600 (m)</w:t>
            </w:r>
          </w:p>
          <w:p w14:paraId="36433F41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386" w:type="pct"/>
            <w:shd w:val="clear" w:color="auto" w:fill="auto"/>
            <w:vAlign w:val="center"/>
          </w:tcPr>
          <w:p w14:paraId="7D6C9078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0195A01F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4CDE7189" w14:textId="3CB1A8AB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077" w:rsidRPr="00257F73" w14:paraId="708F6887" w14:textId="77777777" w:rsidTr="004F52A6">
        <w:trPr>
          <w:jc w:val="center"/>
        </w:trPr>
        <w:tc>
          <w:tcPr>
            <w:tcW w:w="282" w:type="pct"/>
            <w:vAlign w:val="center"/>
          </w:tcPr>
          <w:p w14:paraId="4EBB1CF6" w14:textId="1B6A7BC9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7B52F7BC" w14:textId="0F36BB71" w:rsidR="00B67077" w:rsidRPr="00257F73" w:rsidRDefault="00B67077" w:rsidP="00B67077">
            <w:pPr>
              <w:spacing w:before="60" w:after="60" w:line="276" w:lineRule="auto"/>
              <w:contextualSpacing/>
              <w:jc w:val="both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(0,75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) TH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38F6D67E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5F6AB056" w14:textId="77777777" w:rsidTr="004F52A6">
        <w:trPr>
          <w:jc w:val="center"/>
        </w:trPr>
        <w:tc>
          <w:tcPr>
            <w:tcW w:w="282" w:type="pct"/>
            <w:vAlign w:val="center"/>
          </w:tcPr>
          <w:p w14:paraId="189AEFAD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0AE971C1" w14:textId="5F71385D" w:rsidR="00B67077" w:rsidRPr="00257F73" w:rsidRDefault="00B67077" w:rsidP="00B67077">
            <w:pPr>
              <w:spacing w:before="60" w:after="60" w:line="276" w:lineRule="auto"/>
              <w:contextualSpacing/>
              <w:jc w:val="both"/>
              <w:rPr>
                <w:rFonts w:cs="Times New Roman"/>
                <w:b/>
                <w:bCs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a)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ợi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: 20; 21; 22; 23; 24; …; 48; 49 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38BDAB8A" w14:textId="6F225B9D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077" w:rsidRPr="00257F73" w14:paraId="5FBDF81B" w14:textId="77777777" w:rsidTr="004F52A6">
        <w:trPr>
          <w:jc w:val="center"/>
        </w:trPr>
        <w:tc>
          <w:tcPr>
            <w:tcW w:w="282" w:type="pct"/>
            <w:vAlign w:val="center"/>
          </w:tcPr>
          <w:p w14:paraId="1AFBBFF7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6F151120" w14:textId="77777777" w:rsidR="00B67077" w:rsidRPr="00257F73" w:rsidRDefault="00B67077" w:rsidP="00B67077">
            <w:pPr>
              <w:spacing w:before="60" w:after="60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257F73">
              <w:rPr>
                <w:rFonts w:cs="Times New Roman"/>
                <w:bCs/>
                <w:sz w:val="26"/>
                <w:szCs w:val="26"/>
              </w:rPr>
              <w:t xml:space="preserve">b)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lợi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D </w:t>
            </w:r>
            <w:proofErr w:type="spellStart"/>
            <w:proofErr w:type="gramStart"/>
            <w:r w:rsidRPr="00257F73">
              <w:rPr>
                <w:rFonts w:cs="Times New Roman"/>
                <w:bCs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:</w:t>
            </w:r>
            <w:proofErr w:type="gram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20; 25; 30; 35; 40; 45</w:t>
            </w:r>
          </w:p>
          <w:p w14:paraId="163EF409" w14:textId="77777777" w:rsidR="00B67077" w:rsidRPr="00257F73" w:rsidRDefault="00B67077" w:rsidP="00B67077">
            <w:pPr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A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257F73">
              <w:rPr>
                <w:rFonts w:cs="Times New Roman"/>
                <w:sz w:val="26"/>
                <w:szCs w:val="26"/>
              </w:rPr>
              <w:t xml:space="preserve">30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ợi</w:t>
            </w:r>
            <w:proofErr w:type="spellEnd"/>
          </w:p>
          <w:p w14:paraId="0824B70B" w14:textId="77777777" w:rsidR="00B67077" w:rsidRPr="00257F73" w:rsidRDefault="00B67077" w:rsidP="00B67077">
            <w:pPr>
              <w:spacing w:before="60" w:after="6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D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6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ợi</w:t>
            </w:r>
            <w:proofErr w:type="spellEnd"/>
          </w:p>
          <w:p w14:paraId="47002FB6" w14:textId="19BC14A8" w:rsidR="00B67077" w:rsidRPr="00257F73" w:rsidRDefault="00B67077" w:rsidP="00B67077">
            <w:pPr>
              <w:spacing w:before="60" w:after="6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Xác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suất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D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257F73">
              <w:rPr>
                <w:rFonts w:asciiTheme="minorHAnsi" w:hAnsiTheme="minorHAnsi" w:cs="Times New Roman"/>
                <w:bCs/>
                <w:position w:val="-28"/>
                <w:sz w:val="26"/>
                <w:szCs w:val="26"/>
                <w:lang w:val="en-ID"/>
              </w:rPr>
              <w:object w:dxaOrig="880" w:dyaOrig="720" w14:anchorId="480125D4">
                <v:shape id="_x0000_i1046" type="#_x0000_t75" style="width:44.2pt;height:36pt" o:ole="">
                  <v:imagedata r:id="rId62" o:title=""/>
                </v:shape>
                <o:OLEObject Type="Embed" ProgID="Equation.DSMT4" ShapeID="_x0000_i1046" DrawAspect="Content" ObjectID="_1771601948" r:id="rId63"/>
              </w:objec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5C9426E4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58DA6D45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3D2D5586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6D332FCF" w14:textId="6A8207B9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077" w:rsidRPr="00257F73" w14:paraId="05ED13C1" w14:textId="77777777" w:rsidTr="004F52A6">
        <w:trPr>
          <w:jc w:val="center"/>
        </w:trPr>
        <w:tc>
          <w:tcPr>
            <w:tcW w:w="282" w:type="pct"/>
            <w:vAlign w:val="center"/>
          </w:tcPr>
          <w:p w14:paraId="15E410D5" w14:textId="045EA40D" w:rsidR="00B67077" w:rsidRPr="00257F73" w:rsidRDefault="00B67077" w:rsidP="00B67077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696679DE" w14:textId="3DC82D29" w:rsidR="00B67077" w:rsidRPr="00257F73" w:rsidRDefault="00B67077" w:rsidP="00B6707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(0,75 </w:t>
            </w:r>
            <w:proofErr w:type="spellStart"/>
            <w:r w:rsidRPr="00257F73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b/>
                <w:bCs/>
                <w:sz w:val="26"/>
                <w:szCs w:val="26"/>
              </w:rPr>
              <w:t xml:space="preserve">) TH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1B5E2639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048692AC" w14:textId="77777777" w:rsidTr="004F52A6">
        <w:trPr>
          <w:jc w:val="center"/>
        </w:trPr>
        <w:tc>
          <w:tcPr>
            <w:tcW w:w="282" w:type="pct"/>
            <w:vAlign w:val="center"/>
          </w:tcPr>
          <w:p w14:paraId="799CE214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211CBAAD" w14:textId="77777777" w:rsidR="00B67077" w:rsidRPr="00257F73" w:rsidRDefault="00B67077" w:rsidP="00B6707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a) Các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ợi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 </w:t>
            </w:r>
            <w:proofErr w:type="spellStart"/>
            <w:proofErr w:type="gram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:</w:t>
            </w:r>
            <w:proofErr w:type="gramEnd"/>
            <w:r w:rsidRPr="00257F73">
              <w:rPr>
                <w:rFonts w:cs="Times New Roman"/>
                <w:sz w:val="26"/>
                <w:szCs w:val="26"/>
              </w:rPr>
              <w:t xml:space="preserve"> 1; 3; 5; 7; 9; 11; 13; 15; 17; 19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10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</w:p>
          <w:p w14:paraId="129A10DB" w14:textId="338CD49A" w:rsidR="00B67077" w:rsidRPr="00257F73" w:rsidRDefault="00B67077" w:rsidP="00B6707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lastRenderedPageBreak/>
              <w:t>Xá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uấ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r w:rsidRPr="00257F73">
              <w:rPr>
                <w:rFonts w:asciiTheme="minorHAnsi" w:hAnsiTheme="minorHAnsi" w:cs="Times New Roman"/>
                <w:position w:val="-28"/>
                <w:sz w:val="26"/>
                <w:szCs w:val="26"/>
                <w:lang w:val="en-ID"/>
              </w:rPr>
              <w:object w:dxaOrig="900" w:dyaOrig="720" w14:anchorId="4C4F8135">
                <v:shape id="_x0000_i1047" type="#_x0000_t75" style="width:45.1pt;height:36pt" o:ole="">
                  <v:imagedata r:id="rId64" o:title=""/>
                </v:shape>
                <o:OLEObject Type="Embed" ProgID="Equation.DSMT4" ShapeID="_x0000_i1047" DrawAspect="Content" ObjectID="_1771601949" r:id="rId65"/>
              </w:objec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1C0E8C5A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  <w:p w14:paraId="3B855123" w14:textId="669FD07F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B67077" w:rsidRPr="00257F73" w14:paraId="4296B334" w14:textId="77777777" w:rsidTr="004F52A6">
        <w:trPr>
          <w:jc w:val="center"/>
        </w:trPr>
        <w:tc>
          <w:tcPr>
            <w:tcW w:w="282" w:type="pct"/>
            <w:vAlign w:val="center"/>
          </w:tcPr>
          <w:p w14:paraId="39B573A0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11797F44" w14:textId="77777777" w:rsidR="00B67077" w:rsidRPr="00257F73" w:rsidRDefault="00B67077" w:rsidP="00B6707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b) Các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uậ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ợi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B </w:t>
            </w:r>
            <w:proofErr w:type="spellStart"/>
            <w:proofErr w:type="gram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:</w:t>
            </w:r>
            <w:proofErr w:type="gramEnd"/>
            <w:r w:rsidRPr="00257F73">
              <w:rPr>
                <w:rFonts w:cs="Times New Roman"/>
                <w:sz w:val="26"/>
                <w:szCs w:val="26"/>
              </w:rPr>
              <w:t xml:space="preserve"> 3; 9; 15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3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kế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</w:p>
          <w:p w14:paraId="7D140AD9" w14:textId="77777777" w:rsidR="00B67077" w:rsidRPr="00257F73" w:rsidRDefault="00B67077" w:rsidP="00B6707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Xá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uấ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B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r w:rsidRPr="00257F73">
              <w:rPr>
                <w:rFonts w:asciiTheme="minorHAnsi" w:hAnsiTheme="minorHAnsi" w:cs="Times New Roman"/>
                <w:position w:val="-28"/>
                <w:sz w:val="26"/>
                <w:szCs w:val="26"/>
                <w:lang w:val="en-ID"/>
              </w:rPr>
              <w:object w:dxaOrig="400" w:dyaOrig="720" w14:anchorId="2D46198A">
                <v:shape id="_x0000_i1048" type="#_x0000_t75" style="width:20.05pt;height:36pt" o:ole="">
                  <v:imagedata r:id="rId66" o:title=""/>
                </v:shape>
                <o:OLEObject Type="Embed" ProgID="Equation.DSMT4" ShapeID="_x0000_i1048" DrawAspect="Content" ObjectID="_1771601950" r:id="rId67"/>
              </w:object>
            </w:r>
          </w:p>
          <w:p w14:paraId="0121A23C" w14:textId="7FA491CD" w:rsidR="00B67077" w:rsidRPr="00257F73" w:rsidRDefault="00B67077" w:rsidP="004F52A6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 xml:space="preserve">Khi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ầ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rú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ẻ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gày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à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ớ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ì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xá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uất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ực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ghiệ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bi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B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à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gầ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ế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r w:rsidRPr="00257F73">
              <w:rPr>
                <w:rFonts w:asciiTheme="minorHAnsi" w:hAnsiTheme="minorHAnsi" w:cs="Times New Roman"/>
                <w:position w:val="-28"/>
                <w:sz w:val="26"/>
                <w:szCs w:val="26"/>
                <w:lang w:val="en-ID"/>
              </w:rPr>
              <w:object w:dxaOrig="400" w:dyaOrig="720" w14:anchorId="754E7DCC">
                <v:shape id="_x0000_i1049" type="#_x0000_t75" style="width:20.05pt;height:36pt" o:ole="">
                  <v:imagedata r:id="rId66" o:title=""/>
                </v:shape>
                <o:OLEObject Type="Embed" ProgID="Equation.DSMT4" ShapeID="_x0000_i1049" DrawAspect="Content" ObjectID="_1771601951" r:id="rId68"/>
              </w:objec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02599ADD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4227F8FC" w14:textId="77777777" w:rsidTr="004F52A6">
        <w:trPr>
          <w:jc w:val="center"/>
        </w:trPr>
        <w:tc>
          <w:tcPr>
            <w:tcW w:w="282" w:type="pct"/>
            <w:vAlign w:val="center"/>
          </w:tcPr>
          <w:p w14:paraId="2A65A998" w14:textId="0DF9884D" w:rsidR="00B67077" w:rsidRPr="00257F73" w:rsidRDefault="004F52A6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1927F354" w14:textId="38EEB170" w:rsidR="00B67077" w:rsidRPr="00257F73" w:rsidRDefault="004F52A6" w:rsidP="004F52A6">
            <w:pPr>
              <w:spacing w:line="360" w:lineRule="auto"/>
              <w:rPr>
                <w:rFonts w:cs="Times New Roman"/>
                <w:b/>
                <w:color w:val="FF0000"/>
                <w:sz w:val="26"/>
              </w:rPr>
            </w:pPr>
            <w:r w:rsidRPr="00257F73">
              <w:rPr>
                <w:rFonts w:cs="Times New Roman"/>
                <w:b/>
                <w:sz w:val="26"/>
              </w:rPr>
              <w:t xml:space="preserve">(1,0 </w:t>
            </w:r>
            <w:proofErr w:type="spellStart"/>
            <w:r w:rsidRPr="00257F73">
              <w:rPr>
                <w:rFonts w:cs="Times New Roman"/>
                <w:b/>
                <w:sz w:val="26"/>
              </w:rPr>
              <w:t>điểm</w:t>
            </w:r>
            <w:proofErr w:type="spellEnd"/>
            <w:r w:rsidRPr="00257F73">
              <w:rPr>
                <w:rFonts w:cs="Times New Roman"/>
                <w:b/>
                <w:sz w:val="26"/>
              </w:rPr>
              <w:t xml:space="preserve">) </w:t>
            </w:r>
            <w:r w:rsidRPr="00257F73">
              <w:rPr>
                <w:rFonts w:cs="Times New Roman"/>
                <w:b/>
                <w:color w:val="FF0000"/>
                <w:sz w:val="26"/>
              </w:rPr>
              <w:t xml:space="preserve">(VD)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2CAE9F74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0D2F2919" w14:textId="77777777" w:rsidTr="004F52A6">
        <w:trPr>
          <w:jc w:val="center"/>
        </w:trPr>
        <w:tc>
          <w:tcPr>
            <w:tcW w:w="282" w:type="pct"/>
            <w:vAlign w:val="center"/>
          </w:tcPr>
          <w:p w14:paraId="1287BF34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4D8F7B51" w14:textId="77777777" w:rsidR="004F52A6" w:rsidRPr="00257F73" w:rsidRDefault="004F52A6" w:rsidP="004F52A6">
            <w:pPr>
              <w:spacing w:line="360" w:lineRule="auto"/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20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;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B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45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;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C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25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;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D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35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</w:p>
          <w:p w14:paraId="147AB735" w14:textId="77777777" w:rsidR="004F52A6" w:rsidRPr="00257F73" w:rsidRDefault="004F52A6" w:rsidP="004F52A6">
            <w:pPr>
              <w:spacing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57F73">
              <w:rPr>
                <w:rFonts w:eastAsia="Times New Roman" w:cs="Times New Roman"/>
                <w:sz w:val="26"/>
                <w:szCs w:val="26"/>
              </w:rPr>
              <w:t xml:space="preserve">a)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B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nhiều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nhất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42D32B7E" w14:textId="77777777" w:rsidR="004F52A6" w:rsidRPr="00257F73" w:rsidRDefault="004F52A6" w:rsidP="004F52A6">
            <w:pPr>
              <w:spacing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57F73">
              <w:rPr>
                <w:rFonts w:eastAsia="Times New Roman" w:cs="Times New Roman"/>
                <w:sz w:val="26"/>
                <w:szCs w:val="26"/>
              </w:rPr>
              <w:t xml:space="preserve">b)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B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45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257F73">
              <w:rPr>
                <w:rFonts w:eastAsia="Times New Roman" w:cs="Times New Roman"/>
                <w:sz w:val="26"/>
                <w:szCs w:val="26"/>
              </w:rPr>
              <w:t>( 45</w:t>
            </w:r>
            <w:proofErr w:type="gram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&gt;30);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D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35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á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(35&gt;30)</w:t>
            </w:r>
          </w:p>
          <w:p w14:paraId="3A38664D" w14:textId="77777777" w:rsidR="004F52A6" w:rsidRPr="00257F73" w:rsidRDefault="004F52A6" w:rsidP="004F52A6">
            <w:pPr>
              <w:spacing w:line="360" w:lineRule="auto"/>
              <w:rPr>
                <w:bCs/>
                <w:color w:val="FF0000"/>
                <w:sz w:val="26"/>
              </w:rPr>
            </w:pP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Nên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xã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này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ần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đầu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tư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thêm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một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trạm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bảo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trì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và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sửa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chữa</w:t>
            </w:r>
            <w:proofErr w:type="spellEnd"/>
            <w:r w:rsidRPr="00257F7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eastAsia="Times New Roman" w:cs="Times New Roman"/>
                <w:sz w:val="26"/>
                <w:szCs w:val="26"/>
              </w:rPr>
              <w:t>riêng</w:t>
            </w:r>
            <w:proofErr w:type="spellEnd"/>
          </w:p>
          <w:p w14:paraId="7CBEF7B1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386" w:type="pct"/>
            <w:shd w:val="clear" w:color="auto" w:fill="auto"/>
            <w:vAlign w:val="center"/>
          </w:tcPr>
          <w:p w14:paraId="45313E48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35911874" w14:textId="77777777" w:rsidTr="004F52A6">
        <w:trPr>
          <w:jc w:val="center"/>
        </w:trPr>
        <w:tc>
          <w:tcPr>
            <w:tcW w:w="282" w:type="pct"/>
            <w:vAlign w:val="center"/>
          </w:tcPr>
          <w:p w14:paraId="65486EDC" w14:textId="3819E9C2" w:rsidR="00B67077" w:rsidRPr="00257F73" w:rsidRDefault="004F52A6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26D1D267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386" w:type="pct"/>
            <w:shd w:val="clear" w:color="auto" w:fill="auto"/>
            <w:vAlign w:val="center"/>
          </w:tcPr>
          <w:p w14:paraId="5A818325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7E9036EC" w14:textId="77777777" w:rsidTr="004F52A6">
        <w:trPr>
          <w:jc w:val="center"/>
        </w:trPr>
        <w:tc>
          <w:tcPr>
            <w:tcW w:w="282" w:type="pct"/>
            <w:vAlign w:val="center"/>
          </w:tcPr>
          <w:p w14:paraId="5450C663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69257A7C" w14:textId="77777777" w:rsidR="004F52A6" w:rsidRPr="00257F73" w:rsidRDefault="004F52A6" w:rsidP="004F52A6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b/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hứ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m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D.AC = BH. HC</w:t>
            </w:r>
            <w:r w:rsidRPr="00257F73">
              <w:rPr>
                <w:rFonts w:cs="Times New Roman"/>
                <w:sz w:val="26"/>
                <w:szCs w:val="26"/>
              </w:rPr>
              <w:tab/>
            </w:r>
          </w:p>
          <w:p w14:paraId="5DD8E410" w14:textId="77777777" w:rsidR="004F52A6" w:rsidRPr="00257F73" w:rsidRDefault="004F52A6" w:rsidP="004F52A6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Chứ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m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H</w:t>
            </w:r>
            <w:r w:rsidRPr="00257F73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257F73">
              <w:rPr>
                <w:rFonts w:cs="Times New Roman"/>
                <w:sz w:val="26"/>
                <w:szCs w:val="26"/>
              </w:rPr>
              <w:t xml:space="preserve"> = BH. HC</w:t>
            </w:r>
            <w:r w:rsidRPr="00257F73">
              <w:rPr>
                <w:rFonts w:cs="Times New Roman"/>
                <w:sz w:val="26"/>
                <w:szCs w:val="26"/>
              </w:rPr>
              <w:tab/>
            </w:r>
          </w:p>
          <w:p w14:paraId="64B22974" w14:textId="77777777" w:rsidR="004F52A6" w:rsidRPr="00257F73" w:rsidRDefault="004F52A6" w:rsidP="004F52A6">
            <w:pPr>
              <w:spacing w:line="360" w:lineRule="auto"/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Chứ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m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H</w:t>
            </w:r>
            <w:r w:rsidRPr="00257F73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257F73">
              <w:rPr>
                <w:rFonts w:cs="Times New Roman"/>
                <w:sz w:val="26"/>
                <w:szCs w:val="26"/>
              </w:rPr>
              <w:t xml:space="preserve"> = AD.AC</w:t>
            </w:r>
            <w:r w:rsidRPr="00257F73">
              <w:rPr>
                <w:rFonts w:cs="Times New Roman"/>
                <w:sz w:val="26"/>
                <w:szCs w:val="26"/>
              </w:rPr>
              <w:tab/>
            </w:r>
          </w:p>
          <w:p w14:paraId="21ED39B5" w14:textId="77777777" w:rsidR="004F52A6" w:rsidRPr="00257F73" w:rsidRDefault="004F52A6" w:rsidP="004F52A6">
            <w:pPr>
              <w:tabs>
                <w:tab w:val="left" w:pos="2160"/>
              </w:tabs>
              <w:spacing w:line="360" w:lineRule="auto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sz w:val="26"/>
                <w:szCs w:val="26"/>
              </w:rPr>
              <w:t>c/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hứ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minh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I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ru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HD</w:t>
            </w:r>
          </w:p>
          <w:p w14:paraId="24CBA42E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723776" behindDoc="0" locked="0" layoutInCell="1" allowOverlap="1" wp14:anchorId="57C833B1" wp14:editId="3673E917">
                  <wp:simplePos x="0" y="0"/>
                  <wp:positionH relativeFrom="margin">
                    <wp:align>right</wp:align>
                  </wp:positionH>
                  <wp:positionV relativeFrom="paragraph">
                    <wp:posOffset>139700</wp:posOffset>
                  </wp:positionV>
                  <wp:extent cx="2720975" cy="1847850"/>
                  <wp:effectExtent l="0" t="0" r="0" b="0"/>
                  <wp:wrapThrough wrapText="bothSides">
                    <wp:wrapPolygon edited="0">
                      <wp:start x="1059" y="891"/>
                      <wp:lineTo x="1059" y="2449"/>
                      <wp:lineTo x="1663" y="6012"/>
                      <wp:lineTo x="1815" y="8462"/>
                      <wp:lineTo x="454" y="10021"/>
                      <wp:lineTo x="454" y="11134"/>
                      <wp:lineTo x="1966" y="12025"/>
                      <wp:lineTo x="1815" y="13138"/>
                      <wp:lineTo x="1815" y="15588"/>
                      <wp:lineTo x="756" y="19151"/>
                      <wp:lineTo x="756" y="19596"/>
                      <wp:lineTo x="5595" y="20264"/>
                      <wp:lineTo x="6956" y="20264"/>
                      <wp:lineTo x="7108" y="19819"/>
                      <wp:lineTo x="20567" y="18482"/>
                      <wp:lineTo x="21172" y="16924"/>
                      <wp:lineTo x="17693" y="15588"/>
                      <wp:lineTo x="8922" y="8462"/>
                      <wp:lineTo x="8015" y="4899"/>
                      <wp:lineTo x="7108" y="4231"/>
                      <wp:lineTo x="2420" y="891"/>
                      <wp:lineTo x="1059" y="891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36640DE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asciiTheme="minorHAnsi" w:hAnsiTheme="minorHAnsi" w:cs="Times New Roman"/>
                <w:position w:val="-30"/>
                <w:sz w:val="26"/>
                <w:szCs w:val="26"/>
                <w:lang w:val="en-ID"/>
              </w:rPr>
              <w:object w:dxaOrig="2400" w:dyaOrig="720" w14:anchorId="5D031F15">
                <v:shape id="_x0000_i1050" type="#_x0000_t75" style="width:120.3pt;height:36.45pt" o:ole="">
                  <v:imagedata r:id="rId70" o:title=""/>
                </v:shape>
                <o:OLEObject Type="Embed" ProgID="Equation.DSMT4" ShapeID="_x0000_i1050" DrawAspect="Content" ObjectID="_1771601952" r:id="rId71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4D35B6A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720" w:dyaOrig="279" w14:anchorId="5BCC54C0">
                <v:shape id="_x0000_i1051" type="#_x0000_t75" style="width:36.45pt;height:14.6pt" o:ole="">
                  <v:imagedata r:id="rId72" o:title=""/>
                </v:shape>
                <o:OLEObject Type="Embed" ProgID="Equation.DSMT4" ShapeID="_x0000_i1051" DrawAspect="Content" ObjectID="_1771601953" r:id="rId73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HI // BO </w:t>
            </w:r>
            <w:r w:rsidRPr="00257F73">
              <w:rPr>
                <w:rFonts w:asciiTheme="minorHAnsi" w:hAnsiTheme="minorHAnsi" w:cs="Times New Roman"/>
                <w:position w:val="-14"/>
                <w:sz w:val="26"/>
                <w:szCs w:val="26"/>
                <w:lang w:val="en-ID"/>
              </w:rPr>
              <w:object w:dxaOrig="1719" w:dyaOrig="400" w14:anchorId="48DC27B6">
                <v:shape id="_x0000_i1052" type="#_x0000_t75" style="width:85.65pt;height:21.4pt" o:ole="">
                  <v:imagedata r:id="rId74" o:title=""/>
                </v:shape>
                <o:OLEObject Type="Embed" ProgID="Equation.DSMT4" ShapeID="_x0000_i1052" DrawAspect="Content" ObjectID="_1771601954" r:id="rId75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B66D862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asciiTheme="minorHAnsi" w:hAnsiTheme="minorHAnsi" w:cs="Times New Roman"/>
                <w:position w:val="-24"/>
                <w:sz w:val="26"/>
                <w:szCs w:val="26"/>
                <w:lang w:val="en-ID"/>
              </w:rPr>
              <w:object w:dxaOrig="1620" w:dyaOrig="620" w14:anchorId="40EC426A">
                <v:shape id="_x0000_i1053" type="#_x0000_t75" style="width:80.65pt;height:31.45pt" o:ole="">
                  <v:imagedata r:id="rId76" o:title=""/>
                </v:shape>
                <o:OLEObject Type="Embed" ProgID="Equation.DSMT4" ShapeID="_x0000_i1053" DrawAspect="Content" ObjectID="_1771601955" r:id="rId77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eo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ệ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Thales)</w:t>
            </w:r>
          </w:p>
          <w:p w14:paraId="63881093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asciiTheme="minorHAnsi" w:hAnsiTheme="minorHAnsi" w:cs="Times New Roman"/>
                <w:position w:val="-6"/>
                <w:sz w:val="26"/>
                <w:szCs w:val="26"/>
                <w:lang w:val="en-ID"/>
              </w:rPr>
              <w:object w:dxaOrig="720" w:dyaOrig="279" w14:anchorId="42BCB96B">
                <v:shape id="_x0000_i1054" type="#_x0000_t75" style="width:36.45pt;height:14.6pt" o:ole="">
                  <v:imagedata r:id="rId78" o:title=""/>
                </v:shape>
                <o:OLEObject Type="Embed" ProgID="Equation.DSMT4" ShapeID="_x0000_i1054" DrawAspect="Content" ObjectID="_1771601956" r:id="rId79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ID // AO </w:t>
            </w:r>
            <w:r w:rsidRPr="00257F73">
              <w:rPr>
                <w:rFonts w:asciiTheme="minorHAnsi" w:hAnsiTheme="minorHAnsi" w:cs="Times New Roman"/>
                <w:position w:val="-14"/>
                <w:sz w:val="26"/>
                <w:szCs w:val="26"/>
                <w:lang w:val="en-ID"/>
              </w:rPr>
              <w:object w:dxaOrig="1719" w:dyaOrig="400" w14:anchorId="5D2220B3">
                <v:shape id="_x0000_i1055" type="#_x0000_t75" style="width:85.65pt;height:21.4pt" o:ole="">
                  <v:imagedata r:id="rId80" o:title=""/>
                </v:shape>
                <o:OLEObject Type="Embed" ProgID="Equation.DSMT4" ShapeID="_x0000_i1055" DrawAspect="Content" ObjectID="_1771601957" r:id="rId81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5F0C3AC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r w:rsidRPr="00257F73">
              <w:rPr>
                <w:rFonts w:asciiTheme="minorHAnsi" w:hAnsiTheme="minorHAnsi" w:cs="Times New Roman"/>
                <w:position w:val="-24"/>
                <w:sz w:val="26"/>
                <w:szCs w:val="26"/>
                <w:lang w:val="en-ID"/>
              </w:rPr>
              <w:object w:dxaOrig="1700" w:dyaOrig="620" w14:anchorId="014D6346">
                <v:shape id="_x0000_i1056" type="#_x0000_t75" style="width:84.3pt;height:31.45pt" o:ole="">
                  <v:imagedata r:id="rId82" o:title=""/>
                </v:shape>
                <o:OLEObject Type="Embed" ProgID="Equation.DSMT4" ShapeID="_x0000_i1056" DrawAspect="Content" ObjectID="_1771601958" r:id="rId83"/>
              </w:object>
            </w:r>
            <w:r w:rsidRPr="00257F73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heo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hệ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quả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Thales)</w:t>
            </w:r>
          </w:p>
          <w:p w14:paraId="308F8962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lastRenderedPageBreak/>
              <w:t>Từ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(1)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v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(2)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suy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ra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r w:rsidRPr="00257F73">
              <w:rPr>
                <w:rFonts w:asciiTheme="minorHAnsi" w:hAnsiTheme="minorHAnsi" w:cs="Times New Roman"/>
                <w:position w:val="-24"/>
                <w:sz w:val="26"/>
                <w:szCs w:val="26"/>
                <w:lang w:val="en-ID"/>
              </w:rPr>
              <w:object w:dxaOrig="1060" w:dyaOrig="620" w14:anchorId="10E62BA8">
                <v:shape id="_x0000_i1057" type="#_x0000_t75" style="width:53.3pt;height:31.45pt" o:ole="">
                  <v:imagedata r:id="rId84" o:title=""/>
                </v:shape>
                <o:OLEObject Type="Embed" ProgID="Equation.DSMT4" ShapeID="_x0000_i1057" DrawAspect="Content" ObjectID="_1771601959" r:id="rId85"/>
              </w:object>
            </w:r>
          </w:p>
          <w:p w14:paraId="0D963DA9" w14:textId="77777777" w:rsidR="004F52A6" w:rsidRPr="00257F73" w:rsidRDefault="004F52A6" w:rsidP="004F52A6">
            <w:pPr>
              <w:tabs>
                <w:tab w:val="left" w:pos="2160"/>
              </w:tabs>
              <w:ind w:left="720"/>
              <w:contextualSpacing/>
              <w:rPr>
                <w:rFonts w:cs="Times New Roman"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sz w:val="26"/>
                <w:szCs w:val="26"/>
              </w:rPr>
              <w:t>M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OA = OB (O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trung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AB) </w:t>
            </w:r>
            <w:proofErr w:type="spellStart"/>
            <w:r w:rsidRPr="00257F73">
              <w:rPr>
                <w:rFonts w:cs="Times New Roman"/>
                <w:sz w:val="26"/>
                <w:szCs w:val="26"/>
              </w:rPr>
              <w:t>nên</w:t>
            </w:r>
            <w:proofErr w:type="spellEnd"/>
            <w:r w:rsidRPr="00257F73">
              <w:rPr>
                <w:rFonts w:cs="Times New Roman"/>
                <w:sz w:val="26"/>
                <w:szCs w:val="26"/>
              </w:rPr>
              <w:t xml:space="preserve"> HI = ID.</w:t>
            </w:r>
          </w:p>
          <w:p w14:paraId="39D7B435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386" w:type="pct"/>
            <w:shd w:val="clear" w:color="auto" w:fill="auto"/>
            <w:vAlign w:val="center"/>
          </w:tcPr>
          <w:p w14:paraId="232932D7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257F73" w14:paraId="55A4894E" w14:textId="77777777" w:rsidTr="004F52A6">
        <w:trPr>
          <w:jc w:val="center"/>
        </w:trPr>
        <w:tc>
          <w:tcPr>
            <w:tcW w:w="282" w:type="pct"/>
            <w:vAlign w:val="center"/>
          </w:tcPr>
          <w:p w14:paraId="7D97ED3F" w14:textId="376B117F" w:rsidR="00B67077" w:rsidRPr="00257F73" w:rsidRDefault="004F52A6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57F73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332" w:type="pct"/>
            <w:shd w:val="clear" w:color="auto" w:fill="auto"/>
            <w:vAlign w:val="center"/>
          </w:tcPr>
          <w:p w14:paraId="48759148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386" w:type="pct"/>
            <w:shd w:val="clear" w:color="auto" w:fill="auto"/>
            <w:vAlign w:val="center"/>
          </w:tcPr>
          <w:p w14:paraId="615359AF" w14:textId="77777777" w:rsidR="00B67077" w:rsidRPr="00257F73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7077" w:rsidRPr="00C20E10" w14:paraId="41A1863A" w14:textId="77777777" w:rsidTr="004F52A6">
        <w:trPr>
          <w:jc w:val="center"/>
        </w:trPr>
        <w:tc>
          <w:tcPr>
            <w:tcW w:w="282" w:type="pct"/>
            <w:vAlign w:val="center"/>
          </w:tcPr>
          <w:p w14:paraId="24346368" w14:textId="77777777" w:rsidR="00B67077" w:rsidRPr="00257F73" w:rsidRDefault="00B67077" w:rsidP="00C20E10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332" w:type="pct"/>
            <w:shd w:val="clear" w:color="auto" w:fill="auto"/>
            <w:vAlign w:val="center"/>
          </w:tcPr>
          <w:p w14:paraId="472B03B6" w14:textId="77777777" w:rsidR="004F52A6" w:rsidRPr="00257F73" w:rsidRDefault="004F52A6" w:rsidP="004F52A6">
            <w:pPr>
              <w:tabs>
                <w:tab w:val="left" w:pos="8505"/>
              </w:tabs>
              <w:autoSpaceDE w:val="0"/>
              <w:autoSpaceDN w:val="0"/>
              <w:adjustRightInd w:val="0"/>
              <w:spacing w:before="120" w:after="120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Vì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BD // AE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nên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theo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định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lý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Thales 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C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E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C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8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0-3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⇒AB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8.7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≈93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</m:t>
                  </m:r>
                </m:e>
              </m:d>
            </m:oMath>
            <w:r w:rsidRPr="00257F73">
              <w:rPr>
                <w:rFonts w:cs="Times New Roman"/>
                <w:bCs/>
                <w:sz w:val="26"/>
                <w:szCs w:val="26"/>
              </w:rPr>
              <w:tab/>
            </w:r>
          </w:p>
          <w:p w14:paraId="08D6601B" w14:textId="583A3E86" w:rsidR="00B67077" w:rsidRPr="00C20E10" w:rsidRDefault="004F52A6" w:rsidP="004F52A6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Vậy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hiều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rộ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AB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của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khúc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sô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rộ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57F73">
              <w:rPr>
                <w:rFonts w:cs="Times New Roman"/>
                <w:bCs/>
                <w:sz w:val="26"/>
                <w:szCs w:val="26"/>
              </w:rPr>
              <w:t>khoảng</w:t>
            </w:r>
            <w:proofErr w:type="spellEnd"/>
            <w:r w:rsidRPr="00257F73">
              <w:rPr>
                <w:rFonts w:cs="Times New Roman"/>
                <w:bCs/>
                <w:sz w:val="26"/>
                <w:szCs w:val="26"/>
              </w:rPr>
              <w:t xml:space="preserve"> 93m</w:t>
            </w:r>
            <w:r w:rsidRPr="00317DD2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386" w:type="pct"/>
            <w:shd w:val="clear" w:color="auto" w:fill="auto"/>
            <w:vAlign w:val="center"/>
          </w:tcPr>
          <w:p w14:paraId="23319EB0" w14:textId="77777777" w:rsidR="00B67077" w:rsidRPr="00C20E10" w:rsidRDefault="00B67077" w:rsidP="00C20E10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</w:tr>
    </w:tbl>
    <w:p w14:paraId="097D1B75" w14:textId="77777777" w:rsidR="00C20E10" w:rsidRPr="00C20E10" w:rsidRDefault="00C20E10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EB29D7E" w14:textId="77777777" w:rsidR="00C20E10" w:rsidRPr="00C20E10" w:rsidRDefault="00C20E10" w:rsidP="00C20E10">
      <w:p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C20E10" w:rsidRPr="00C20E10" w:rsidSect="00611347">
      <w:headerReference w:type="default" r:id="rId86"/>
      <w:footerReference w:type="default" r:id="rId87"/>
      <w:pgSz w:w="11906" w:h="16838" w:code="9"/>
      <w:pgMar w:top="851" w:right="567" w:bottom="567" w:left="851" w:header="709" w:footer="65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E4B6A8" w14:textId="77777777" w:rsidR="00611347" w:rsidRDefault="00611347" w:rsidP="007D73A9">
      <w:pPr>
        <w:spacing w:after="0" w:line="240" w:lineRule="auto"/>
      </w:pPr>
      <w:r>
        <w:separator/>
      </w:r>
    </w:p>
  </w:endnote>
  <w:endnote w:type="continuationSeparator" w:id="0">
    <w:p w14:paraId="005B18A6" w14:textId="77777777" w:rsidR="00611347" w:rsidRDefault="00611347" w:rsidP="007D73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5D8C0B22-84F7-4909-B562-0131EDC6DBB6}"/>
    <w:embedBold r:id="rId2" w:fontKey="{7A1B5161-BD5A-4CF1-B83D-BAC5E9F3C178}"/>
    <w:embedItalic r:id="rId3" w:fontKey="{D1315130-BA3F-4673-8BAF-2938AE20635F}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4" w:fontKey="{D8D2FC2B-2FEB-4E9E-975C-FCF00E1984D8}"/>
  </w:font>
  <w:font w:name=".VnBahamasB">
    <w:charset w:val="00"/>
    <w:family w:val="swiss"/>
    <w:pitch w:val="variable"/>
    <w:sig w:usb0="00000003" w:usb1="00000000" w:usb2="00000000" w:usb3="00000000" w:csb0="00000001" w:csb1="00000000"/>
    <w:embedRegular r:id="rId5" w:fontKey="{68AD26E3-4433-4ADE-BCEA-2D77C4312E0E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#9Slide03 Ample">
    <w:charset w:val="00"/>
    <w:family w:val="auto"/>
    <w:pitch w:val="variable"/>
    <w:sig w:usb0="20000003" w:usb1="00000000" w:usb2="00000000" w:usb3="00000000" w:csb0="00000101" w:csb1="00000000"/>
    <w:embedRegular r:id="rId6" w:fontKey="{B62E4E43-BD2A-4800-BD71-0828F19725CF}"/>
  </w:font>
  <w:font w:name="Roboto">
    <w:charset w:val="00"/>
    <w:family w:val="auto"/>
    <w:pitch w:val="variable"/>
    <w:sig w:usb0="E0000AFF" w:usb1="5000217F" w:usb2="00000021" w:usb3="00000000" w:csb0="0000019F" w:csb1="00000000"/>
    <w:embedItalic r:id="rId7" w:fontKey="{1BFE060D-C39C-49DA-8FF7-3F2954B00F05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8" w:fontKey="{B22F8235-567A-4CE8-BBED-6A38DAB013DC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64B18" w14:textId="63136C65" w:rsidR="00C20E10" w:rsidRDefault="00C20E10" w:rsidP="00C20E10">
    <w:pPr>
      <w:pStyle w:val="Chntrang"/>
      <w:pBdr>
        <w:top w:val="single" w:sz="4" w:space="1" w:color="auto"/>
      </w:pBdr>
      <w:jc w:val="center"/>
      <w:rPr>
        <w:caps/>
        <w:noProof/>
        <w:color w:val="4472C4" w:themeColor="accent1"/>
      </w:rPr>
    </w:pP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>“THẦY DẠY TỐT – TRÒ HỌC TỐT”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 w:rsidRPr="00C20E10">
      <w:rPr>
        <w:rFonts w:ascii="Times New Roman" w:hAnsi="Times New Roman" w:cs="Times New Roman"/>
        <w:i/>
        <w:iCs/>
        <w:sz w:val="20"/>
        <w:szCs w:val="20"/>
        <w:shd w:val="clear" w:color="auto" w:fill="FFFFFF"/>
      </w:rPr>
      <w:t>Trang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 xml:space="preserve"> </w:t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275115BD" w14:textId="77777777" w:rsidR="00E025DB" w:rsidRDefault="00E025DB"/>
  <w:p w14:paraId="5F35A078" w14:textId="77777777" w:rsidR="00E025DB" w:rsidRDefault="00E025D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289D3B" w14:textId="77777777" w:rsidR="00611347" w:rsidRDefault="00611347" w:rsidP="007D73A9">
      <w:pPr>
        <w:spacing w:after="0" w:line="240" w:lineRule="auto"/>
      </w:pPr>
      <w:r>
        <w:separator/>
      </w:r>
    </w:p>
  </w:footnote>
  <w:footnote w:type="continuationSeparator" w:id="0">
    <w:p w14:paraId="2A950668" w14:textId="77777777" w:rsidR="00611347" w:rsidRDefault="00611347" w:rsidP="007D73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A4366" w14:textId="26007F39" w:rsidR="000B3BA4" w:rsidRDefault="00ED23C9" w:rsidP="00110C74">
    <w:pPr>
      <w:pStyle w:val="utrang"/>
    </w:pPr>
    <w:r w:rsidRPr="007D73A9">
      <w:rPr>
        <w:noProof/>
      </w:rPr>
      <w:drawing>
        <wp:anchor distT="0" distB="0" distL="114300" distR="114300" simplePos="0" relativeHeight="251668480" behindDoc="0" locked="0" layoutInCell="1" allowOverlap="1" wp14:anchorId="469DD276" wp14:editId="4EFF38FD">
          <wp:simplePos x="0" y="0"/>
          <wp:positionH relativeFrom="margin">
            <wp:align>left</wp:align>
          </wp:positionH>
          <wp:positionV relativeFrom="paragraph">
            <wp:posOffset>-310424</wp:posOffset>
          </wp:positionV>
          <wp:extent cx="1953986" cy="364490"/>
          <wp:effectExtent l="0" t="0" r="8255" b="0"/>
          <wp:wrapNone/>
          <wp:docPr id="226" name="Picture 2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306" cy="36622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00BEA52" wp14:editId="7FEA4D9B">
              <wp:simplePos x="0" y="0"/>
              <wp:positionH relativeFrom="column">
                <wp:posOffset>4586605</wp:posOffset>
              </wp:positionH>
              <wp:positionV relativeFrom="paragraph">
                <wp:posOffset>-244565</wp:posOffset>
              </wp:positionV>
              <wp:extent cx="2307772" cy="298450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0777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FC1CBD6" w14:textId="4C125E27" w:rsidR="000B3BA4" w:rsidRPr="00ED23C9" w:rsidRDefault="008C745C" w:rsidP="007D73A9">
                          <w:pP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KH</w:t>
                          </w:r>
                          <w:r>
                            <w:rPr>
                              <w:rFonts w:ascii="Calibri" w:hAnsi="Calibri" w:cs="Calibri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ỐI 8</w:t>
                          </w:r>
                          <w:r w:rsidR="007D73A9"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="007D73A9" w:rsidRPr="00ED23C9">
                            <w:rPr>
                              <w:rFonts w:ascii="Arial" w:hAnsi="Arial" w:cs="Arial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–</w:t>
                          </w:r>
                          <w:r w:rsidR="007D73A9"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NH: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="007D73A9"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-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ect w14:anchorId="700BEA52" id="Rectangle 18" o:spid="_x0000_s1028" style="position:absolute;margin-left:361.15pt;margin-top:-19.25pt;width:181.7pt;height:23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" filled="f" stroked="f" strokeweight="1pt">
              <v:textbox>
                <w:txbxContent>
                  <w:p w14:paraId="7FC1CBD6" w14:textId="4C125E27" w:rsidR="000B3BA4" w:rsidRPr="00ED23C9" w:rsidRDefault="008C745C" w:rsidP="007D73A9">
                    <w:pP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KH</w:t>
                    </w:r>
                    <w:r>
                      <w:rPr>
                        <w:rFonts w:ascii="Calibri" w:hAnsi="Calibri" w:cs="Calibri"/>
                        <w:color w:val="00B0F0"/>
                        <w:sz w:val="28"/>
                        <w:szCs w:val="28"/>
                        <w:lang w:val="en-US"/>
                      </w:rPr>
                      <w:t>ỐI 8</w:t>
                    </w:r>
                    <w:r w:rsidR="007D73A9"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="007D73A9" w:rsidRPr="00ED23C9">
                      <w:rPr>
                        <w:rFonts w:ascii="Arial" w:hAnsi="Arial" w:cs="Arial"/>
                        <w:color w:val="00B0F0"/>
                        <w:sz w:val="28"/>
                        <w:szCs w:val="28"/>
                        <w:lang w:val="en-US"/>
                      </w:rPr>
                      <w:t>–</w:t>
                    </w:r>
                    <w:r w:rsidR="007D73A9"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NH: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3</w:t>
                    </w:r>
                    <w:r w:rsidR="007D73A9"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-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</w:pict>
        </mc:Fallback>
      </mc:AlternateContent>
    </w:r>
    <w:r w:rsidR="007D73A9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A2B39CF" wp14:editId="2E1C055B">
              <wp:simplePos x="0" y="0"/>
              <wp:positionH relativeFrom="margin">
                <wp:align>center</wp:align>
              </wp:positionH>
              <wp:positionV relativeFrom="paragraph">
                <wp:posOffset>-243840</wp:posOffset>
              </wp:positionV>
              <wp:extent cx="2324100" cy="342900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EB974" w14:textId="13947B3B" w:rsidR="000B3BA4" w:rsidRPr="008C745C" w:rsidRDefault="008C745C" w:rsidP="00110C74">
                          <w:pPr>
                            <w:jc w:val="center"/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</w:pPr>
                          <w:r w:rsidRPr="008C745C"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  <w:t>BỘ MÔN TOÁN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A2B39CF" id="Rectangle 26" o:spid="_x0000_s1029" style="position:absolute;margin-left:0;margin-top:-19.2pt;width:183pt;height:27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" filled="f" stroked="f" strokeweight="1pt">
              <v:textbox>
                <w:txbxContent>
                  <w:p w14:paraId="032EB974" w14:textId="13947B3B" w:rsidR="000B3BA4" w:rsidRPr="008C745C" w:rsidRDefault="008C745C" w:rsidP="00110C74">
                    <w:pPr>
                      <w:jc w:val="center"/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</w:pPr>
                    <w:r w:rsidRPr="008C745C"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  <w:t>BỘ MÔN TOÁN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AF581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F99B08" wp14:editId="58655C14">
              <wp:simplePos x="0" y="0"/>
              <wp:positionH relativeFrom="column">
                <wp:posOffset>4328477</wp:posOffset>
              </wp:positionH>
              <wp:positionV relativeFrom="paragraph">
                <wp:posOffset>-254635</wp:posOffset>
              </wp:positionV>
              <wp:extent cx="381000" cy="352425"/>
              <wp:effectExtent l="0" t="0" r="19050" b="28575"/>
              <wp:wrapNone/>
              <wp:docPr id="512" name="Straight Connector 5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81000" cy="35242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A855AB1" id="Straight Connector 5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8pt,-20.05pt" to="370.8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" strokecolor="#747070 [1614]" strokeweight="2pt">
              <v:stroke joinstyle="miter"/>
            </v:line>
          </w:pict>
        </mc:Fallback>
      </mc:AlternateContent>
    </w:r>
    <w:r w:rsidR="00AF5813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97F24BC" wp14:editId="0406474F">
              <wp:simplePos x="0" y="0"/>
              <wp:positionH relativeFrom="column">
                <wp:posOffset>1905635</wp:posOffset>
              </wp:positionH>
              <wp:positionV relativeFrom="paragraph">
                <wp:posOffset>-259716</wp:posOffset>
              </wp:positionV>
              <wp:extent cx="396240" cy="370205"/>
              <wp:effectExtent l="0" t="0" r="22860" b="29845"/>
              <wp:wrapNone/>
              <wp:docPr id="30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396240" cy="37020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F4C56B5" id="Straight Connector 3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05pt,-20.45pt" to="181.2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" strokecolor="#747070 [1614]" strokeweight="2pt">
              <v:stroke joinstyle="miter"/>
            </v:line>
          </w:pict>
        </mc:Fallback>
      </mc:AlternateContent>
    </w:r>
    <w:r w:rsidR="00AF5813"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EA9156B" wp14:editId="03B52BFE">
              <wp:simplePos x="0" y="0"/>
              <wp:positionH relativeFrom="column">
                <wp:posOffset>2294256</wp:posOffset>
              </wp:positionH>
              <wp:positionV relativeFrom="paragraph">
                <wp:posOffset>-252095</wp:posOffset>
              </wp:positionV>
              <wp:extent cx="2034540" cy="0"/>
              <wp:effectExtent l="0" t="0" r="0" b="0"/>
              <wp:wrapNone/>
              <wp:docPr id="3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03454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656E44C" id="Straight Connector 3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65pt,-19.85pt" to="340.85pt,-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" strokecolor="#747070 [1614]" strokeweight="2pt">
              <v:stroke joinstyle="miter"/>
            </v:line>
          </w:pict>
        </mc:Fallback>
      </mc:AlternateContent>
    </w:r>
    <w:r w:rsidR="00AF5813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001B3F7" wp14:editId="438A5CEF">
              <wp:simplePos x="0" y="0"/>
              <wp:positionH relativeFrom="column">
                <wp:posOffset>4709795</wp:posOffset>
              </wp:positionH>
              <wp:positionV relativeFrom="paragraph">
                <wp:posOffset>90805</wp:posOffset>
              </wp:positionV>
              <wp:extent cx="1981200" cy="0"/>
              <wp:effectExtent l="0" t="0" r="0" b="0"/>
              <wp:wrapNone/>
              <wp:docPr id="513" name="Straight Connector 5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8120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23F4C6" id="Straight Connector 51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85pt,7.15pt" to="526.8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" strokecolor="#747070 [1614]" strokeweight="2pt">
              <v:stroke joinstyle="miter"/>
            </v:line>
          </w:pict>
        </mc:Fallback>
      </mc:AlternateContent>
    </w:r>
    <w:r w:rsidR="00AF5813"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E6E760C" wp14:editId="3CAE3F0A">
              <wp:simplePos x="0" y="0"/>
              <wp:positionH relativeFrom="column">
                <wp:posOffset>-52705</wp:posOffset>
              </wp:positionH>
              <wp:positionV relativeFrom="paragraph">
                <wp:posOffset>110490</wp:posOffset>
              </wp:positionV>
              <wp:extent cx="19659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6596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839A49" id="Straight Connector 2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8.7pt" to="150.6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" strokecolor="#747070 [1614]" strokeweight="2pt">
              <v:stroke joinstyle="miter"/>
            </v:line>
          </w:pict>
        </mc:Fallback>
      </mc:AlternateContent>
    </w:r>
  </w:p>
  <w:p w14:paraId="133E4841" w14:textId="77777777" w:rsidR="00E025DB" w:rsidRDefault="00E025DB"/>
  <w:p w14:paraId="6DFADCB6" w14:textId="77777777" w:rsidR="00E025DB" w:rsidRDefault="00E025D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41B7D"/>
    <w:multiLevelType w:val="hybridMultilevel"/>
    <w:tmpl w:val="A7B65B7A"/>
    <w:lvl w:ilvl="0" w:tplc="EB5CD9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B82222"/>
    <w:multiLevelType w:val="hybridMultilevel"/>
    <w:tmpl w:val="515455E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11594E"/>
    <w:multiLevelType w:val="hybridMultilevel"/>
    <w:tmpl w:val="BFEA25EC"/>
    <w:lvl w:ilvl="0" w:tplc="359CFCA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2C0F85"/>
    <w:multiLevelType w:val="hybridMultilevel"/>
    <w:tmpl w:val="BF14DB9E"/>
    <w:lvl w:ilvl="0" w:tplc="EC1CB4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954C0C"/>
    <w:multiLevelType w:val="hybridMultilevel"/>
    <w:tmpl w:val="766C878E"/>
    <w:lvl w:ilvl="0" w:tplc="4D147E24">
      <w:start w:val="1"/>
      <w:numFmt w:val="decimal"/>
      <w:lvlText w:val="Bài %1."/>
      <w:lvlJc w:val="left"/>
      <w:pPr>
        <w:ind w:left="90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4BD865E2"/>
    <w:multiLevelType w:val="hybridMultilevel"/>
    <w:tmpl w:val="BEEAC84E"/>
    <w:lvl w:ilvl="0" w:tplc="C7E066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811E7D"/>
    <w:multiLevelType w:val="hybridMultilevel"/>
    <w:tmpl w:val="A73ADB4A"/>
    <w:lvl w:ilvl="0" w:tplc="775A4D7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7A3205"/>
    <w:multiLevelType w:val="hybridMultilevel"/>
    <w:tmpl w:val="55D42612"/>
    <w:lvl w:ilvl="0" w:tplc="9C0024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183808"/>
    <w:multiLevelType w:val="hybridMultilevel"/>
    <w:tmpl w:val="B33EC17A"/>
    <w:lvl w:ilvl="0" w:tplc="AC0A9EC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C30AF2"/>
    <w:multiLevelType w:val="hybridMultilevel"/>
    <w:tmpl w:val="2A92A5EE"/>
    <w:lvl w:ilvl="0" w:tplc="5B7AAB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E24CBC"/>
    <w:multiLevelType w:val="hybridMultilevel"/>
    <w:tmpl w:val="340AD646"/>
    <w:lvl w:ilvl="0" w:tplc="CF28D290">
      <w:start w:val="1"/>
      <w:numFmt w:val="lowerLetter"/>
      <w:lvlText w:val="%1)"/>
      <w:lvlJc w:val="left"/>
      <w:pPr>
        <w:ind w:left="1547" w:hanging="360"/>
        <w:jc w:val="left"/>
      </w:pPr>
      <w:rPr>
        <w:rFonts w:ascii="Times New Roman" w:eastAsia="Times New Roman" w:hAnsi="Times New Roman" w:cs="Times New Roman" w:hint="default"/>
        <w:spacing w:val="0"/>
        <w:w w:val="99"/>
        <w:sz w:val="26"/>
        <w:szCs w:val="26"/>
        <w:lang w:val="vi" w:eastAsia="vi" w:bidi="vi"/>
      </w:rPr>
    </w:lvl>
    <w:lvl w:ilvl="1" w:tplc="9170138A">
      <w:numFmt w:val="bullet"/>
      <w:lvlText w:val="•"/>
      <w:lvlJc w:val="left"/>
      <w:pPr>
        <w:ind w:left="2546" w:hanging="360"/>
      </w:pPr>
      <w:rPr>
        <w:rFonts w:hint="default"/>
        <w:lang w:val="vi" w:eastAsia="vi" w:bidi="vi"/>
      </w:rPr>
    </w:lvl>
    <w:lvl w:ilvl="2" w:tplc="1BDADCE6">
      <w:numFmt w:val="bullet"/>
      <w:lvlText w:val="•"/>
      <w:lvlJc w:val="left"/>
      <w:pPr>
        <w:ind w:left="3552" w:hanging="360"/>
      </w:pPr>
      <w:rPr>
        <w:rFonts w:hint="default"/>
        <w:lang w:val="vi" w:eastAsia="vi" w:bidi="vi"/>
      </w:rPr>
    </w:lvl>
    <w:lvl w:ilvl="3" w:tplc="1B365594">
      <w:numFmt w:val="bullet"/>
      <w:lvlText w:val="•"/>
      <w:lvlJc w:val="left"/>
      <w:pPr>
        <w:ind w:left="4558" w:hanging="360"/>
      </w:pPr>
      <w:rPr>
        <w:rFonts w:hint="default"/>
        <w:lang w:val="vi" w:eastAsia="vi" w:bidi="vi"/>
      </w:rPr>
    </w:lvl>
    <w:lvl w:ilvl="4" w:tplc="6D66841A">
      <w:numFmt w:val="bullet"/>
      <w:lvlText w:val="•"/>
      <w:lvlJc w:val="left"/>
      <w:pPr>
        <w:ind w:left="5564" w:hanging="360"/>
      </w:pPr>
      <w:rPr>
        <w:rFonts w:hint="default"/>
        <w:lang w:val="vi" w:eastAsia="vi" w:bidi="vi"/>
      </w:rPr>
    </w:lvl>
    <w:lvl w:ilvl="5" w:tplc="507027C8">
      <w:numFmt w:val="bullet"/>
      <w:lvlText w:val="•"/>
      <w:lvlJc w:val="left"/>
      <w:pPr>
        <w:ind w:left="6570" w:hanging="360"/>
      </w:pPr>
      <w:rPr>
        <w:rFonts w:hint="default"/>
        <w:lang w:val="vi" w:eastAsia="vi" w:bidi="vi"/>
      </w:rPr>
    </w:lvl>
    <w:lvl w:ilvl="6" w:tplc="97C843F2">
      <w:numFmt w:val="bullet"/>
      <w:lvlText w:val="•"/>
      <w:lvlJc w:val="left"/>
      <w:pPr>
        <w:ind w:left="7576" w:hanging="360"/>
      </w:pPr>
      <w:rPr>
        <w:rFonts w:hint="default"/>
        <w:lang w:val="vi" w:eastAsia="vi" w:bidi="vi"/>
      </w:rPr>
    </w:lvl>
    <w:lvl w:ilvl="7" w:tplc="3110B4CA">
      <w:numFmt w:val="bullet"/>
      <w:lvlText w:val="•"/>
      <w:lvlJc w:val="left"/>
      <w:pPr>
        <w:ind w:left="8582" w:hanging="360"/>
      </w:pPr>
      <w:rPr>
        <w:rFonts w:hint="default"/>
        <w:lang w:val="vi" w:eastAsia="vi" w:bidi="vi"/>
      </w:rPr>
    </w:lvl>
    <w:lvl w:ilvl="8" w:tplc="241CB22A">
      <w:numFmt w:val="bullet"/>
      <w:lvlText w:val="•"/>
      <w:lvlJc w:val="left"/>
      <w:pPr>
        <w:ind w:left="9588" w:hanging="360"/>
      </w:pPr>
      <w:rPr>
        <w:rFonts w:hint="default"/>
        <w:lang w:val="vi" w:eastAsia="vi" w:bidi="vi"/>
      </w:rPr>
    </w:lvl>
  </w:abstractNum>
  <w:num w:numId="1" w16cid:durableId="1213925049">
    <w:abstractNumId w:val="1"/>
  </w:num>
  <w:num w:numId="2" w16cid:durableId="1732731087">
    <w:abstractNumId w:val="8"/>
  </w:num>
  <w:num w:numId="3" w16cid:durableId="1209953511">
    <w:abstractNumId w:val="5"/>
  </w:num>
  <w:num w:numId="4" w16cid:durableId="1890532415">
    <w:abstractNumId w:val="2"/>
  </w:num>
  <w:num w:numId="5" w16cid:durableId="1947537136">
    <w:abstractNumId w:val="9"/>
  </w:num>
  <w:num w:numId="6" w16cid:durableId="121385927">
    <w:abstractNumId w:val="6"/>
  </w:num>
  <w:num w:numId="7" w16cid:durableId="1821530318">
    <w:abstractNumId w:val="7"/>
  </w:num>
  <w:num w:numId="8" w16cid:durableId="175729718">
    <w:abstractNumId w:val="0"/>
  </w:num>
  <w:num w:numId="9" w16cid:durableId="421223627">
    <w:abstractNumId w:val="3"/>
  </w:num>
  <w:num w:numId="10" w16cid:durableId="1466120208">
    <w:abstractNumId w:val="4"/>
  </w:num>
  <w:num w:numId="11" w16cid:durableId="8538079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displayBackgroundShape/>
  <w:embedTrueType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3A9"/>
    <w:rsid w:val="00002B8A"/>
    <w:rsid w:val="00037BF6"/>
    <w:rsid w:val="00053CAD"/>
    <w:rsid w:val="00095149"/>
    <w:rsid w:val="00097BBA"/>
    <w:rsid w:val="000B3BA4"/>
    <w:rsid w:val="000D507E"/>
    <w:rsid w:val="000E417E"/>
    <w:rsid w:val="00110C74"/>
    <w:rsid w:val="00146623"/>
    <w:rsid w:val="001C61BD"/>
    <w:rsid w:val="00223326"/>
    <w:rsid w:val="002442D4"/>
    <w:rsid w:val="00244CC7"/>
    <w:rsid w:val="002452AB"/>
    <w:rsid w:val="00257F73"/>
    <w:rsid w:val="002C74C5"/>
    <w:rsid w:val="002D51E5"/>
    <w:rsid w:val="002D52F3"/>
    <w:rsid w:val="002D672A"/>
    <w:rsid w:val="002F2BCE"/>
    <w:rsid w:val="00315A48"/>
    <w:rsid w:val="00317DD2"/>
    <w:rsid w:val="00367BE0"/>
    <w:rsid w:val="003A3FA9"/>
    <w:rsid w:val="003C2857"/>
    <w:rsid w:val="003D42B9"/>
    <w:rsid w:val="003D64FE"/>
    <w:rsid w:val="00416927"/>
    <w:rsid w:val="0042070B"/>
    <w:rsid w:val="00431B7B"/>
    <w:rsid w:val="00435BD7"/>
    <w:rsid w:val="00451677"/>
    <w:rsid w:val="0045634C"/>
    <w:rsid w:val="0048087C"/>
    <w:rsid w:val="004F52A6"/>
    <w:rsid w:val="0051225C"/>
    <w:rsid w:val="00541EBE"/>
    <w:rsid w:val="005504AB"/>
    <w:rsid w:val="0055260A"/>
    <w:rsid w:val="00577195"/>
    <w:rsid w:val="005D10DA"/>
    <w:rsid w:val="005D4F22"/>
    <w:rsid w:val="006024CF"/>
    <w:rsid w:val="00606CD3"/>
    <w:rsid w:val="00611347"/>
    <w:rsid w:val="00685211"/>
    <w:rsid w:val="00697D8A"/>
    <w:rsid w:val="006C2DA7"/>
    <w:rsid w:val="006F2251"/>
    <w:rsid w:val="006F5C66"/>
    <w:rsid w:val="0071228D"/>
    <w:rsid w:val="0072315E"/>
    <w:rsid w:val="00731DEB"/>
    <w:rsid w:val="00731F3F"/>
    <w:rsid w:val="007C5CF2"/>
    <w:rsid w:val="007D73A9"/>
    <w:rsid w:val="007E22D8"/>
    <w:rsid w:val="00804B28"/>
    <w:rsid w:val="00834472"/>
    <w:rsid w:val="0084045E"/>
    <w:rsid w:val="0087792F"/>
    <w:rsid w:val="008838C3"/>
    <w:rsid w:val="008B33AD"/>
    <w:rsid w:val="008C1194"/>
    <w:rsid w:val="008C745C"/>
    <w:rsid w:val="008E61BA"/>
    <w:rsid w:val="0097057B"/>
    <w:rsid w:val="009C169B"/>
    <w:rsid w:val="009D22F8"/>
    <w:rsid w:val="009D30C6"/>
    <w:rsid w:val="009D7068"/>
    <w:rsid w:val="00A053E9"/>
    <w:rsid w:val="00A35193"/>
    <w:rsid w:val="00A528C2"/>
    <w:rsid w:val="00A866F8"/>
    <w:rsid w:val="00AD1DAD"/>
    <w:rsid w:val="00AF5813"/>
    <w:rsid w:val="00B245E3"/>
    <w:rsid w:val="00B33733"/>
    <w:rsid w:val="00B605B3"/>
    <w:rsid w:val="00B67077"/>
    <w:rsid w:val="00B8291C"/>
    <w:rsid w:val="00B9648E"/>
    <w:rsid w:val="00BA31C6"/>
    <w:rsid w:val="00BB00EA"/>
    <w:rsid w:val="00BD5A36"/>
    <w:rsid w:val="00C06491"/>
    <w:rsid w:val="00C20E10"/>
    <w:rsid w:val="00C83AB4"/>
    <w:rsid w:val="00C96270"/>
    <w:rsid w:val="00CA62B2"/>
    <w:rsid w:val="00CF7891"/>
    <w:rsid w:val="00D301BE"/>
    <w:rsid w:val="00D47BCB"/>
    <w:rsid w:val="00D5176F"/>
    <w:rsid w:val="00D9654C"/>
    <w:rsid w:val="00DA08AF"/>
    <w:rsid w:val="00DA5253"/>
    <w:rsid w:val="00E025DB"/>
    <w:rsid w:val="00E95493"/>
    <w:rsid w:val="00ED23C9"/>
    <w:rsid w:val="00EF0C03"/>
    <w:rsid w:val="00EF2BDF"/>
    <w:rsid w:val="00F52964"/>
    <w:rsid w:val="00F65BED"/>
    <w:rsid w:val="00FB7FE8"/>
    <w:rsid w:val="00FE540E"/>
    <w:rsid w:val="00FE6A54"/>
    <w:rsid w:val="00FE7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463B08CE"/>
  <w15:chartTrackingRefBased/>
  <w15:docId w15:val="{4DB17EBB-7AA1-4D98-8C7B-C888CAFC29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oancuaDanhsachChar">
    <w:name w:val="Đoạn của Danh sách Char"/>
    <w:basedOn w:val="Phngmcinhcuaoanvn"/>
    <w:link w:val="oancuaDanhsach"/>
    <w:uiPriority w:val="34"/>
    <w:locked/>
    <w:rsid w:val="007D73A9"/>
  </w:style>
  <w:style w:type="paragraph" w:styleId="oancuaDanhsach">
    <w:name w:val="List Paragraph"/>
    <w:basedOn w:val="Binhthng"/>
    <w:link w:val="oancuaDanhsachChar"/>
    <w:uiPriority w:val="34"/>
    <w:qFormat/>
    <w:rsid w:val="007D73A9"/>
    <w:pPr>
      <w:spacing w:after="200" w:line="276" w:lineRule="auto"/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7D73A9"/>
  </w:style>
  <w:style w:type="paragraph" w:styleId="Chntrang">
    <w:name w:val="footer"/>
    <w:basedOn w:val="Binhthng"/>
    <w:link w:val="Chntrang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7D73A9"/>
  </w:style>
  <w:style w:type="character" w:customStyle="1" w:styleId="fontstyle01">
    <w:name w:val="fontstyle01"/>
    <w:basedOn w:val="Phngmcinhcuaoanvn"/>
    <w:rsid w:val="002C74C5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Phngmcinhcuaoanvn"/>
    <w:rsid w:val="002C74C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VnbanChdanhsn">
    <w:name w:val="Placeholder Text"/>
    <w:basedOn w:val="Phngmcinhcuaoanvn"/>
    <w:uiPriority w:val="99"/>
    <w:semiHidden/>
    <w:rsid w:val="006C2DA7"/>
    <w:rPr>
      <w:color w:val="808080"/>
    </w:rPr>
  </w:style>
  <w:style w:type="paragraph" w:styleId="ThngthngWeb">
    <w:name w:val="Normal (Web)"/>
    <w:basedOn w:val="Binhthng"/>
    <w:link w:val="ThngthngWebChar"/>
    <w:uiPriority w:val="99"/>
    <w:unhideWhenUsed/>
    <w:rsid w:val="00CF7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D"/>
    </w:rPr>
  </w:style>
  <w:style w:type="character" w:customStyle="1" w:styleId="ThngthngWebChar">
    <w:name w:val="Thông thường (Web) Char"/>
    <w:basedOn w:val="Phngmcinhcuaoanvn"/>
    <w:link w:val="ThngthngWeb"/>
    <w:uiPriority w:val="99"/>
    <w:rsid w:val="00CF7891"/>
    <w:rPr>
      <w:rFonts w:ascii="Times New Roman" w:eastAsia="Times New Roman" w:hAnsi="Times New Roman" w:cs="Times New Roman"/>
      <w:sz w:val="24"/>
      <w:szCs w:val="24"/>
      <w:lang w:eastAsia="en-ID"/>
    </w:rPr>
  </w:style>
  <w:style w:type="table" w:styleId="LiBang">
    <w:name w:val="Table Grid"/>
    <w:basedOn w:val="BangThngthng"/>
    <w:uiPriority w:val="39"/>
    <w:rsid w:val="00C20E10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uiPriority w:val="1"/>
    <w:qFormat/>
    <w:rsid w:val="00A35193"/>
    <w:pPr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image" Target="media/image21.png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image" Target="media/image27.png"/><Relationship Id="rId74" Type="http://schemas.openxmlformats.org/officeDocument/2006/relationships/image" Target="media/image34.wmf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image" Target="media/image31.emf"/><Relationship Id="rId77" Type="http://schemas.openxmlformats.org/officeDocument/2006/relationships/oleObject" Target="embeddings/oleObject29.bin"/><Relationship Id="rId8" Type="http://schemas.openxmlformats.org/officeDocument/2006/relationships/chart" Target="charts/chart1.xml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20.png"/><Relationship Id="rId59" Type="http://schemas.openxmlformats.org/officeDocument/2006/relationships/customXml" Target="ink/ink1.xml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9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1.bin"/><Relationship Id="rId10" Type="http://schemas.openxmlformats.org/officeDocument/2006/relationships/oleObject" Target="embeddings/Microsoft_Excel_Chart.xls"/><Relationship Id="rId31" Type="http://schemas.openxmlformats.org/officeDocument/2006/relationships/image" Target="media/image11.wmf"/><Relationship Id="rId44" Type="http://schemas.openxmlformats.org/officeDocument/2006/relationships/image" Target="media/image18.png"/><Relationship Id="rId52" Type="http://schemas.openxmlformats.org/officeDocument/2006/relationships/oleObject" Target="embeddings/oleObject18.bin"/><Relationship Id="rId60" Type="http://schemas.openxmlformats.org/officeDocument/2006/relationships/image" Target="media/image28.png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1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66" Type="http://schemas.openxmlformats.org/officeDocument/2006/relationships/image" Target="media/image30.wmf"/><Relationship Id="rId87" Type="http://schemas.openxmlformats.org/officeDocument/2006/relationships/footer" Target="footer1.xml"/><Relationship Id="rId61" Type="http://schemas.openxmlformats.org/officeDocument/2006/relationships/customXml" Target="ink/ink2.xml"/><Relationship Id="rId82" Type="http://schemas.openxmlformats.org/officeDocument/2006/relationships/image" Target="media/image38.wmf"/><Relationship Id="rId19" Type="http://schemas.openxmlformats.org/officeDocument/2006/relationships/image" Target="media/image5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Trang_tính1!$B$1</c:f>
              <c:strCache>
                <c:ptCount val="1"/>
                <c:pt idx="0">
                  <c:v>Học sinh nam</c:v>
                </c:pt>
              </c:strCache>
            </c:strRef>
          </c:tx>
          <c:spPr>
            <a:pattFill prst="dashHorz">
              <a:fgClr>
                <a:sysClr val="windowText" lastClr="0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Trang_tính1!$A$2:$A$5</c:f>
              <c:strCache>
                <c:ptCount val="4"/>
                <c:pt idx="0">
                  <c:v>Lớp 8A</c:v>
                </c:pt>
                <c:pt idx="1">
                  <c:v>Lớp 8B</c:v>
                </c:pt>
                <c:pt idx="2">
                  <c:v>Lớp 8C</c:v>
                </c:pt>
                <c:pt idx="3">
                  <c:v>Lớp 8D</c:v>
                </c:pt>
              </c:strCache>
            </c:strRef>
          </c:cat>
          <c:val>
            <c:numRef>
              <c:f>Trang_tính1!$B$2:$B$5</c:f>
              <c:numCache>
                <c:formatCode>General</c:formatCode>
                <c:ptCount val="4"/>
                <c:pt idx="0">
                  <c:v>27</c:v>
                </c:pt>
                <c:pt idx="1">
                  <c:v>25</c:v>
                </c:pt>
                <c:pt idx="2">
                  <c:v>20</c:v>
                </c:pt>
                <c:pt idx="3">
                  <c:v>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E3B-40A3-96CA-4835004E797A}"/>
            </c:ext>
          </c:extLst>
        </c:ser>
        <c:ser>
          <c:idx val="1"/>
          <c:order val="1"/>
          <c:tx>
            <c:strRef>
              <c:f>Trang_tính1!$C$1</c:f>
              <c:strCache>
                <c:ptCount val="1"/>
                <c:pt idx="0">
                  <c:v>Học sinh nữ</c:v>
                </c:pt>
              </c:strCache>
            </c:strRef>
          </c:tx>
          <c:spPr>
            <a:pattFill prst="trellis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Trang_tính1!$A$2:$A$5</c:f>
              <c:strCache>
                <c:ptCount val="4"/>
                <c:pt idx="0">
                  <c:v>Lớp 8A</c:v>
                </c:pt>
                <c:pt idx="1">
                  <c:v>Lớp 8B</c:v>
                </c:pt>
                <c:pt idx="2">
                  <c:v>Lớp 8C</c:v>
                </c:pt>
                <c:pt idx="3">
                  <c:v>Lớp 8D</c:v>
                </c:pt>
              </c:strCache>
            </c:strRef>
          </c:cat>
          <c:val>
            <c:numRef>
              <c:f>Trang_tính1!$C$2:$C$5</c:f>
              <c:numCache>
                <c:formatCode>General</c:formatCode>
                <c:ptCount val="4"/>
                <c:pt idx="0">
                  <c:v>23</c:v>
                </c:pt>
                <c:pt idx="1">
                  <c:v>25</c:v>
                </c:pt>
                <c:pt idx="2">
                  <c:v>20</c:v>
                </c:pt>
                <c:pt idx="3">
                  <c:v>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E3B-40A3-96CA-4835004E797A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90742400"/>
        <c:axId val="162125536"/>
      </c:barChart>
      <c:catAx>
        <c:axId val="907424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2125536"/>
        <c:crosses val="autoZero"/>
        <c:auto val="1"/>
        <c:lblAlgn val="ctr"/>
        <c:lblOffset val="100"/>
        <c:noMultiLvlLbl val="0"/>
      </c:catAx>
      <c:valAx>
        <c:axId val="16212553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7424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0T11:43:40.96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0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0T11:43:40.96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0 2457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6A3FE5-7DFA-43A9-9CD2-85A54414A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8</Pages>
  <Words>1144</Words>
  <Characters>6521</Characters>
  <Application>Microsoft Office Word</Application>
  <DocSecurity>0</DocSecurity>
  <Lines>54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Thành Nhân</dc:creator>
  <cp:keywords/>
  <dc:description/>
  <cp:lastModifiedBy>NGUYEN THI HUONG</cp:lastModifiedBy>
  <cp:revision>11</cp:revision>
  <dcterms:created xsi:type="dcterms:W3CDTF">2024-03-10T03:43:00Z</dcterms:created>
  <dcterms:modified xsi:type="dcterms:W3CDTF">2024-03-10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T14.eqp</vt:lpwstr>
  </property>
  <property fmtid="{D5CDD505-2E9C-101B-9397-08002B2CF9AE}" pid="7" name="MTWinEqns">
    <vt:bool>true</vt:bool>
  </property>
</Properties>
</file>